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510"/>
        <w:gridCol w:w="6628"/>
      </w:tblGrid>
      <w:tr w:rsidR="006F262A" w:rsidRPr="007F5BCB" w14:paraId="7D205CE2" w14:textId="77777777" w:rsidTr="00E133E1">
        <w:trPr>
          <w:jc w:val="center"/>
        </w:trPr>
        <w:tc>
          <w:tcPr>
            <w:tcW w:w="3510" w:type="dxa"/>
            <w:shd w:val="clear" w:color="auto" w:fill="auto"/>
          </w:tcPr>
          <w:p w14:paraId="31A5446A" w14:textId="77777777" w:rsidR="006F262A" w:rsidRPr="007F5BCB" w:rsidRDefault="006F262A" w:rsidP="00332FC0">
            <w:pPr>
              <w:spacing w:after="0" w:line="240" w:lineRule="auto"/>
              <w:jc w:val="center"/>
              <w:rPr>
                <w:color w:val="000000"/>
                <w:sz w:val="24"/>
                <w:szCs w:val="24"/>
                <w:lang w:val="nl-NL"/>
              </w:rPr>
            </w:pPr>
            <w:bookmarkStart w:id="0" w:name="note"/>
            <w:bookmarkEnd w:id="0"/>
            <w:r w:rsidRPr="007F5BCB">
              <w:rPr>
                <w:color w:val="000000"/>
                <w:sz w:val="24"/>
                <w:szCs w:val="24"/>
                <w:lang w:val="nl-NL"/>
              </w:rPr>
              <w:t>SỞ GD&amp;ĐT KON TUM</w:t>
            </w:r>
          </w:p>
          <w:p w14:paraId="2C3E5719" w14:textId="77777777" w:rsidR="006F262A" w:rsidRPr="007F5BCB" w:rsidRDefault="006F262A" w:rsidP="00332FC0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>TRƯỜNG THPT CHUYÊN</w:t>
            </w:r>
          </w:p>
          <w:p w14:paraId="6EA02396" w14:textId="77777777" w:rsidR="006F262A" w:rsidRPr="007F5BCB" w:rsidRDefault="006F262A" w:rsidP="00332FC0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rFonts w:eastAsia="Times New Roman"/>
                <w:b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3146C852" wp14:editId="42E56689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367030</wp:posOffset>
                      </wp:positionV>
                      <wp:extent cx="2022475" cy="278130"/>
                      <wp:effectExtent l="19050" t="19050" r="15875" b="26670"/>
                      <wp:wrapSquare wrapText="bothSides"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2475" cy="278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 cmpd="thickTh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AD99A2" w14:textId="5BB97566" w:rsidR="00E133E1" w:rsidRPr="00450D21" w:rsidRDefault="007C1FEB" w:rsidP="006F262A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50D21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HƯỚNG DẪN CHẤ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46C85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1.25pt;margin-top:28.9pt;width:159.25pt;height:21.9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" strokeweight="2.5pt">
                      <v:stroke linestyle="thickThin"/>
                      <v:textbox>
                        <w:txbxContent>
                          <w:p w14:paraId="05AD99A2" w14:textId="5BB97566" w:rsidR="00E133E1" w:rsidRPr="00450D21" w:rsidRDefault="007C1FEB" w:rsidP="006F262A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50D21">
                              <w:rPr>
                                <w:b/>
                                <w:sz w:val="24"/>
                                <w:szCs w:val="24"/>
                              </w:rPr>
                              <w:t>HƯỚNG DẪN CHẤ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7F5BCB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5707646E" wp14:editId="51A4A993">
                      <wp:simplePos x="0" y="0"/>
                      <wp:positionH relativeFrom="column">
                        <wp:posOffset>615950</wp:posOffset>
                      </wp:positionH>
                      <wp:positionV relativeFrom="paragraph">
                        <wp:posOffset>224789</wp:posOffset>
                      </wp:positionV>
                      <wp:extent cx="921385" cy="0"/>
                      <wp:effectExtent l="0" t="0" r="3111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13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0F51CD8C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8.5pt,17.7pt" to="121.0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r3CHAIAADU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"/>
                  </w:pict>
                </mc:Fallback>
              </mc:AlternateContent>
            </w: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>NGUYỄN TẤT THÀNH</w:t>
            </w:r>
          </w:p>
        </w:tc>
        <w:tc>
          <w:tcPr>
            <w:tcW w:w="6628" w:type="dxa"/>
            <w:shd w:val="clear" w:color="auto" w:fill="auto"/>
          </w:tcPr>
          <w:p w14:paraId="1082129A" w14:textId="7CC3525E" w:rsidR="006F262A" w:rsidRPr="007F5BCB" w:rsidRDefault="006F262A" w:rsidP="00332FC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 xml:space="preserve">KIỂM TRA </w:t>
            </w:r>
            <w:r w:rsidR="00332FC0"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 xml:space="preserve">CUỐI </w:t>
            </w:r>
            <w:r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>HỌC KÌ I NĂM HỌC 2023-2024</w:t>
            </w:r>
          </w:p>
          <w:p w14:paraId="69106101" w14:textId="4F00FB1E" w:rsidR="006F262A" w:rsidRPr="007F5BCB" w:rsidRDefault="006F262A" w:rsidP="00332FC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b/>
                <w:bCs/>
                <w:color w:val="000000"/>
                <w:sz w:val="24"/>
                <w:szCs w:val="24"/>
                <w:lang w:val="vi-VN"/>
              </w:rPr>
              <w:t xml:space="preserve">MÔN </w:t>
            </w:r>
            <w:r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>TOÁN</w:t>
            </w:r>
            <w:r w:rsidRPr="007F5BCB">
              <w:rPr>
                <w:b/>
                <w:bCs/>
                <w:color w:val="000000"/>
                <w:sz w:val="24"/>
                <w:szCs w:val="24"/>
                <w:lang w:val="vi-VN"/>
              </w:rPr>
              <w:t xml:space="preserve"> - Lớp</w:t>
            </w:r>
            <w:r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 xml:space="preserve"> 1</w:t>
            </w:r>
            <w:r w:rsidR="00332FC0" w:rsidRPr="007F5BCB">
              <w:rPr>
                <w:b/>
                <w:bCs/>
                <w:color w:val="000000"/>
                <w:sz w:val="24"/>
                <w:szCs w:val="24"/>
                <w:lang w:val="nl-NL"/>
              </w:rPr>
              <w:t>0</w:t>
            </w:r>
          </w:p>
          <w:p w14:paraId="34665302" w14:textId="4EA41530" w:rsidR="006F262A" w:rsidRPr="007F5BCB" w:rsidRDefault="006F262A" w:rsidP="00332FC0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 xml:space="preserve">Ngày kiểm tra: </w:t>
            </w:r>
            <w:r w:rsidR="00332FC0" w:rsidRPr="007F5BCB">
              <w:rPr>
                <w:b/>
                <w:color w:val="000000"/>
                <w:sz w:val="24"/>
                <w:szCs w:val="24"/>
                <w:lang w:val="nl-NL"/>
              </w:rPr>
              <w:t>20</w:t>
            </w: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>/ 1</w:t>
            </w:r>
            <w:r w:rsidR="00332FC0" w:rsidRPr="007F5BCB">
              <w:rPr>
                <w:b/>
                <w:color w:val="000000"/>
                <w:sz w:val="24"/>
                <w:szCs w:val="24"/>
                <w:lang w:val="nl-NL"/>
              </w:rPr>
              <w:t>2</w:t>
            </w: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 xml:space="preserve"> / 2023</w:t>
            </w:r>
          </w:p>
          <w:p w14:paraId="548B3FED" w14:textId="77777777" w:rsidR="006F262A" w:rsidRPr="007F5BCB" w:rsidRDefault="006F262A" w:rsidP="00332FC0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7F5BCB">
              <w:rPr>
                <w:b/>
                <w:color w:val="000000"/>
                <w:sz w:val="24"/>
                <w:szCs w:val="24"/>
                <w:lang w:val="nl-NL"/>
              </w:rPr>
              <w:t xml:space="preserve">Thời gian làm bài: 90 phút </w:t>
            </w:r>
            <w:r w:rsidRPr="007F5BCB">
              <w:rPr>
                <w:i/>
                <w:color w:val="000000"/>
                <w:sz w:val="24"/>
                <w:szCs w:val="24"/>
                <w:lang w:val="nl-NL"/>
              </w:rPr>
              <w:t>(không kể thời gian phát đề)</w:t>
            </w:r>
          </w:p>
        </w:tc>
      </w:tr>
    </w:tbl>
    <w:p w14:paraId="66332D80" w14:textId="77777777" w:rsidR="007F5BCB" w:rsidRPr="007F5BCB" w:rsidRDefault="007F5BCB" w:rsidP="00332FC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/>
          <w:b/>
          <w:color w:val="000000" w:themeColor="text1"/>
          <w:sz w:val="24"/>
          <w:szCs w:val="24"/>
        </w:rPr>
      </w:pPr>
    </w:p>
    <w:p w14:paraId="33C1029B" w14:textId="7753D584" w:rsidR="005F3FCC" w:rsidRPr="007F5BCB" w:rsidRDefault="00450D21" w:rsidP="00332FC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/>
          <w:b/>
          <w:color w:val="000000" w:themeColor="text1"/>
          <w:sz w:val="24"/>
          <w:szCs w:val="24"/>
        </w:rPr>
      </w:pPr>
      <w:r w:rsidRPr="007F5BCB">
        <w:rPr>
          <w:rFonts w:eastAsia="Times New Roman"/>
          <w:b/>
          <w:color w:val="000000" w:themeColor="text1"/>
          <w:sz w:val="24"/>
          <w:szCs w:val="24"/>
        </w:rPr>
        <w:t xml:space="preserve">I. </w:t>
      </w:r>
      <w:r w:rsidR="005F3FCC" w:rsidRPr="007F5BCB">
        <w:rPr>
          <w:rFonts w:eastAsia="Times New Roman"/>
          <w:b/>
          <w:color w:val="000000" w:themeColor="text1"/>
          <w:sz w:val="24"/>
          <w:szCs w:val="24"/>
        </w:rPr>
        <w:t>ĐÁP ÁN</w:t>
      </w:r>
      <w:r w:rsidRPr="007F5BCB">
        <w:rPr>
          <w:rFonts w:eastAsia="Times New Roman"/>
          <w:b/>
          <w:color w:val="000000" w:themeColor="text1"/>
          <w:sz w:val="24"/>
          <w:szCs w:val="24"/>
        </w:rPr>
        <w:t xml:space="preserve"> PHẦN</w:t>
      </w:r>
      <w:r w:rsidR="005F3FCC" w:rsidRPr="007F5BCB">
        <w:rPr>
          <w:rFonts w:eastAsia="Times New Roman"/>
          <w:b/>
          <w:color w:val="000000" w:themeColor="text1"/>
          <w:sz w:val="24"/>
          <w:szCs w:val="24"/>
        </w:rPr>
        <w:t xml:space="preserve"> TRẮC NGHIỆM</w:t>
      </w:r>
      <w:r w:rsidRPr="007F5BCB">
        <w:rPr>
          <w:rFonts w:eastAsia="Times New Roman"/>
          <w:b/>
          <w:color w:val="000000" w:themeColor="text1"/>
          <w:sz w:val="24"/>
          <w:szCs w:val="24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2"/>
        <w:gridCol w:w="2247"/>
        <w:gridCol w:w="2247"/>
        <w:gridCol w:w="2247"/>
        <w:gridCol w:w="2249"/>
      </w:tblGrid>
      <w:tr w:rsidR="008E5DE7" w:rsidRPr="007F5BCB" w14:paraId="54566DE0" w14:textId="77777777" w:rsidTr="007F5BCB">
        <w:tc>
          <w:tcPr>
            <w:tcW w:w="611" w:type="pct"/>
            <w:tcMar>
              <w:left w:w="0" w:type="dxa"/>
              <w:right w:w="0" w:type="dxa"/>
            </w:tcMar>
          </w:tcPr>
          <w:p w14:paraId="6E6A1929" w14:textId="77777777" w:rsidR="008E5DE7" w:rsidRPr="007F5BCB" w:rsidRDefault="008E5DE7" w:rsidP="00332FC0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7F5BCB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350A4F89" wp14:editId="6799FA28">
                  <wp:extent cx="742950" cy="31750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7" w:type="pct"/>
            <w:tcMar>
              <w:left w:w="0" w:type="dxa"/>
              <w:right w:w="0" w:type="dxa"/>
            </w:tcMar>
          </w:tcPr>
          <w:p w14:paraId="77541F7F" w14:textId="0C370F09" w:rsidR="008E5DE7" w:rsidRPr="007F5BCB" w:rsidRDefault="007F5BCB" w:rsidP="007F5BCB">
            <w:pPr>
              <w:tabs>
                <w:tab w:val="left" w:pos="284"/>
              </w:tabs>
              <w:spacing w:after="0" w:line="240" w:lineRule="auto"/>
              <w:rPr>
                <w:rFonts w:eastAsia="Times New Roman"/>
                <w:b/>
                <w:i/>
                <w:sz w:val="24"/>
                <w:szCs w:val="24"/>
              </w:rPr>
            </w:pPr>
            <w:r w:rsidRPr="007F5BCB">
              <w:rPr>
                <w:rFonts w:eastAsia="Times New Roman"/>
                <w:b/>
                <w:i/>
                <w:sz w:val="24"/>
                <w:szCs w:val="24"/>
              </w:rPr>
              <w:t>134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</w:tcPr>
          <w:p w14:paraId="714930A9" w14:textId="37E5F67C" w:rsidR="008E5DE7" w:rsidRPr="007F5BCB" w:rsidRDefault="007F5BCB" w:rsidP="00332FC0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7F5BCB">
              <w:rPr>
                <w:rFonts w:eastAsia="Times New Roman"/>
                <w:b/>
                <w:i/>
                <w:sz w:val="24"/>
                <w:szCs w:val="24"/>
              </w:rPr>
              <w:t>210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</w:tcPr>
          <w:p w14:paraId="1FDCC865" w14:textId="2B81D8E3" w:rsidR="008E5DE7" w:rsidRPr="007F5BCB" w:rsidRDefault="007F5BCB" w:rsidP="00332FC0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7F5BCB">
              <w:rPr>
                <w:rFonts w:eastAsia="Times New Roman"/>
                <w:b/>
                <w:i/>
                <w:sz w:val="24"/>
                <w:szCs w:val="24"/>
              </w:rPr>
              <w:t>356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</w:tcPr>
          <w:p w14:paraId="74008E0D" w14:textId="75779094" w:rsidR="008E5DE7" w:rsidRPr="007F5BCB" w:rsidRDefault="007F5BCB" w:rsidP="00332FC0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i/>
                <w:sz w:val="24"/>
                <w:szCs w:val="24"/>
              </w:rPr>
              <w:t>483</w:t>
            </w:r>
          </w:p>
        </w:tc>
      </w:tr>
      <w:tr w:rsidR="007F5BCB" w:rsidRPr="007F5BCB" w14:paraId="37318572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12C20C9C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96A752B" w14:textId="2B018B7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41DCAD0" w14:textId="536F4CA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5FA5F62" w14:textId="29A583F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12A19EE" w14:textId="0D3F794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2566C315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01D932EC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483264F" w14:textId="3AB7C6A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6615C60" w14:textId="182BCDA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02197C5" w14:textId="0FFED4D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3C8475E" w14:textId="7E124CB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7C473BD5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256BF9D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501D2B7" w14:textId="3873342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1FD6084" w14:textId="2E46239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06C7DF8" w14:textId="31B61E0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D298104" w14:textId="32D25D3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007DBCC7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53CF6239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5F80AAF" w14:textId="4291532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7BEBD95" w14:textId="67A725C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B7BC715" w14:textId="60217E3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691552F" w14:textId="07702FF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0ACC78B0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2BFC374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1BA3CF1" w14:textId="6257CE0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0C0BC0D" w14:textId="0BD931F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CFAF1AD" w14:textId="6780FA2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6216411A" w14:textId="09BF6A1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1A68D5EB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13E9D2D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6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A20ABC1" w14:textId="339EE5F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269CDE1" w14:textId="25A0A08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00BDE26" w14:textId="600DDD4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62560E20" w14:textId="53CC639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41818E5D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2E355E3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7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662C42D" w14:textId="3B478E6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60CBC9A" w14:textId="3D3DA8D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1AC3A03" w14:textId="78B74CF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673A454D" w14:textId="3048A4C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115ACF1F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23F5523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8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2B1E0E6" w14:textId="0CF7C9A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D0DD8CF" w14:textId="034698F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7433D6B" w14:textId="56A402B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997D889" w14:textId="0B77CAD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3D33F2DB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3C89973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9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1B3ABAB" w14:textId="2ECC1E9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4CD7F43" w14:textId="65835EC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A97F366" w14:textId="78B2298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12616387" w14:textId="6B783A6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1EE71DBB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0CF899F9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0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83793D7" w14:textId="1EC4183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72F634A" w14:textId="051D1CA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000F2F7" w14:textId="636667D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F75A27B" w14:textId="6E8A966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7860543A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36C566B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1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E3C054A" w14:textId="5FD625B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FA3A720" w14:textId="6B1FB2E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44F35CA" w14:textId="3ED50C4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5DCF64F1" w14:textId="373DC7E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1D8D0B05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28C3DBE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2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929617C" w14:textId="6692967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38DCC7B" w14:textId="5BDCAD7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1EA5D08" w14:textId="61130CF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06FFC74A" w14:textId="288DB72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1C1E1CD9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6EC8DF1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3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C0E2931" w14:textId="2933E03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64F4A6A" w14:textId="4B922F6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AE6AA09" w14:textId="2D35229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2E15F9D5" w14:textId="4855D71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6165FB2A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A457AB6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4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68175B3" w14:textId="45FEE3E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F8D4F36" w14:textId="633E0F8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B2495C5" w14:textId="28A37E6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05928787" w14:textId="70DB8A2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3B65F9A2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0617225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5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564C0E5" w14:textId="1ED6852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548E7A9" w14:textId="707BC1B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8EC0966" w14:textId="2B3138B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02316114" w14:textId="5F45B9E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2ADD2C8C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52268CA0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6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BEDBFA0" w14:textId="6B8387B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ADD2D5F" w14:textId="21FF645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22283F4" w14:textId="5BB38B2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12D1DCE" w14:textId="3989C10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45415304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0202BFFE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7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E8C318A" w14:textId="3114484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35552CE" w14:textId="49AA624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B5660E3" w14:textId="2A6B1C1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5BCF92D8" w14:textId="3F55E45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01777E4D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61AA587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8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74D2D84" w14:textId="290DEC8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6D81C5C" w14:textId="54759CB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BC4D58F" w14:textId="7B0ABD9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19418427" w14:textId="762FD19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0619BB59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034F0F1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19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A0C2464" w14:textId="4AFDB2F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EDD09A2" w14:textId="044A41C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0C78EFA" w14:textId="5BE1263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72C4E1DC" w14:textId="4E1CA96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39A68B01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434F3B7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0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E7677AB" w14:textId="6811915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1D999D6" w14:textId="571A938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3EF81DB" w14:textId="466E44F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2655839B" w14:textId="17F4E4B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29265C70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52F79F5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1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966889D" w14:textId="2221926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D93DC5A" w14:textId="193D03C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C79696C" w14:textId="7B80F6C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48CE3079" w14:textId="1DDE418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698D2F3E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3FB4FD4B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2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D660076" w14:textId="7F0FAF3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D2C7D04" w14:textId="72BE27D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EC4ED99" w14:textId="2C26FFFA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43DBFD32" w14:textId="78D4170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4D04B6A1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85A53AF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3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C494B92" w14:textId="65598E2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2E50890" w14:textId="45D9296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7866523" w14:textId="2854216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9E2CDFA" w14:textId="25D12AF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675D4263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8DF0AEA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4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FB29757" w14:textId="74C4B6D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164A065" w14:textId="6E9F4A98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C6A40F2" w14:textId="10BA345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534A604D" w14:textId="7ACDD12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6A26051A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FC8B6B0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5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2157F43" w14:textId="0B247F8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DC01AF6" w14:textId="711748E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DD71F3D" w14:textId="0D6CD51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70D65920" w14:textId="77AABCE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66C506C7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F9EA69D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6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46AABA8" w14:textId="58667C45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B47FE9B" w14:textId="1AA995F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3FF7173" w14:textId="3B6F1FD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29B02D42" w14:textId="6B56BCC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37654562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2FA1FD46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7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47E3F5E" w14:textId="7E400E1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A51EA4B" w14:textId="5767D53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395FD83" w14:textId="230788A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4C2B6241" w14:textId="0B2733A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51B6C5A9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43239E69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8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8810BDE" w14:textId="3D2A2D6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9B128CE" w14:textId="63A8D82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C77228E" w14:textId="41D628E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41757282" w14:textId="3440431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442CDEB3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BC9B577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29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443849A" w14:textId="4BF51F3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D42D0DA" w14:textId="6EE78CC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7530AEC" w14:textId="2C1B830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37D6BD67" w14:textId="7A04253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512E6860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08686168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0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76D873C" w14:textId="69E40D1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FE9C1F8" w14:textId="29EF7AE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5C31146" w14:textId="1408D0E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177A7D87" w14:textId="1BC62EC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  <w:tr w:rsidR="007F5BCB" w:rsidRPr="007F5BCB" w14:paraId="68642764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C671DE3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1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AF286B4" w14:textId="0105CC9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652656F8" w14:textId="5D74C86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AE34F0C" w14:textId="4F4E909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4D5C48DD" w14:textId="1CF573C6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0B30FA5B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654810C0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2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18B78565" w14:textId="76CB180B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3853FE5" w14:textId="29E29EE2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39F1039E" w14:textId="112EA3D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6E248C8D" w14:textId="0364538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</w:tr>
      <w:tr w:rsidR="007F5BCB" w:rsidRPr="007F5BCB" w14:paraId="7837B7C6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710135B8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3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676CAAE" w14:textId="380DD54F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64A5259" w14:textId="7A8BFEE3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0C45F1B5" w14:textId="5084F59D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72566A44" w14:textId="7262EEA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</w:tr>
      <w:tr w:rsidR="007F5BCB" w:rsidRPr="007F5BCB" w14:paraId="440DA250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0C92178D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4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B9E2FFF" w14:textId="41D2473E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EA4372E" w14:textId="0AE44CA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5CE5CEFA" w14:textId="0D2C3A8C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774242E7" w14:textId="20BCCF09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B</w:t>
            </w:r>
          </w:p>
        </w:tc>
      </w:tr>
      <w:tr w:rsidR="007F5BCB" w:rsidRPr="007F5BCB" w14:paraId="328DD514" w14:textId="77777777" w:rsidTr="00963CFA">
        <w:tc>
          <w:tcPr>
            <w:tcW w:w="611" w:type="pct"/>
            <w:tcMar>
              <w:left w:w="0" w:type="dxa"/>
              <w:right w:w="0" w:type="dxa"/>
            </w:tcMar>
          </w:tcPr>
          <w:p w14:paraId="5A189D6B" w14:textId="7777777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rFonts w:eastAsia="Times New Roman"/>
                <w:b/>
                <w:sz w:val="24"/>
                <w:szCs w:val="24"/>
              </w:rPr>
              <w:t>35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7D5C0136" w14:textId="2321DC04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A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4DA771AC" w14:textId="3D233E30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7" w:type="pct"/>
            <w:tcMar>
              <w:left w:w="0" w:type="dxa"/>
              <w:right w:w="0" w:type="dxa"/>
            </w:tcMar>
            <w:vAlign w:val="bottom"/>
          </w:tcPr>
          <w:p w14:paraId="2BC0B378" w14:textId="39C3FFC7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  <w:tc>
          <w:tcPr>
            <w:tcW w:w="1098" w:type="pct"/>
            <w:tcMar>
              <w:left w:w="0" w:type="dxa"/>
              <w:right w:w="0" w:type="dxa"/>
            </w:tcMar>
            <w:vAlign w:val="bottom"/>
          </w:tcPr>
          <w:p w14:paraId="1AB1D039" w14:textId="10B86191" w:rsidR="007F5BCB" w:rsidRPr="007F5BCB" w:rsidRDefault="007F5BCB" w:rsidP="007F5BCB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</w:t>
            </w:r>
          </w:p>
        </w:tc>
      </w:tr>
    </w:tbl>
    <w:p w14:paraId="063426DA" w14:textId="77777777" w:rsidR="008E5DE7" w:rsidRPr="007F5BCB" w:rsidRDefault="008E5DE7" w:rsidP="00332FC0">
      <w:pPr>
        <w:tabs>
          <w:tab w:val="left" w:pos="284"/>
        </w:tabs>
        <w:spacing w:after="0" w:line="240" w:lineRule="auto"/>
        <w:rPr>
          <w:rFonts w:eastAsia="Times New Roman"/>
          <w:sz w:val="24"/>
          <w:szCs w:val="24"/>
        </w:rPr>
      </w:pPr>
    </w:p>
    <w:p w14:paraId="19C330B8" w14:textId="77777777" w:rsidR="008E5DE7" w:rsidRPr="007F5BCB" w:rsidRDefault="008E5DE7" w:rsidP="00332FC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/>
        <w:jc w:val="center"/>
        <w:rPr>
          <w:rFonts w:eastAsia="Times New Roman"/>
          <w:b/>
          <w:color w:val="000000" w:themeColor="text1"/>
          <w:sz w:val="24"/>
          <w:szCs w:val="24"/>
        </w:rPr>
      </w:pPr>
    </w:p>
    <w:p w14:paraId="257E3F6C" w14:textId="0C83C335" w:rsidR="007F5BCB" w:rsidRDefault="007F5BCB" w:rsidP="00332FC0">
      <w:pPr>
        <w:tabs>
          <w:tab w:val="left" w:pos="340"/>
        </w:tabs>
        <w:spacing w:after="0" w:line="240" w:lineRule="auto"/>
        <w:jc w:val="both"/>
        <w:rPr>
          <w:rFonts w:eastAsia="Times New Roman"/>
          <w:b/>
          <w:color w:val="000000" w:themeColor="text1"/>
          <w:sz w:val="24"/>
          <w:szCs w:val="24"/>
        </w:rPr>
      </w:pPr>
    </w:p>
    <w:p w14:paraId="35E47F54" w14:textId="77777777" w:rsidR="007F5BCB" w:rsidRPr="007F5BCB" w:rsidRDefault="007F5BCB" w:rsidP="00332FC0">
      <w:pPr>
        <w:tabs>
          <w:tab w:val="left" w:pos="340"/>
        </w:tabs>
        <w:spacing w:after="0" w:line="240" w:lineRule="auto"/>
        <w:jc w:val="both"/>
        <w:rPr>
          <w:rFonts w:eastAsia="Times New Roman"/>
          <w:b/>
          <w:color w:val="000000" w:themeColor="text1"/>
          <w:sz w:val="24"/>
          <w:szCs w:val="24"/>
        </w:rPr>
      </w:pPr>
    </w:p>
    <w:p w14:paraId="253FC6BE" w14:textId="1AB8255E" w:rsidR="007F5BCB" w:rsidRPr="007F5BCB" w:rsidRDefault="00450D21" w:rsidP="00332FC0">
      <w:pPr>
        <w:tabs>
          <w:tab w:val="left" w:pos="340"/>
        </w:tabs>
        <w:spacing w:after="0" w:line="240" w:lineRule="auto"/>
        <w:jc w:val="both"/>
        <w:rPr>
          <w:i/>
          <w:sz w:val="24"/>
          <w:szCs w:val="24"/>
        </w:rPr>
      </w:pPr>
      <w:r w:rsidRPr="007F5BCB">
        <w:rPr>
          <w:rFonts w:eastAsia="Times New Roman"/>
          <w:b/>
          <w:color w:val="000000" w:themeColor="text1"/>
          <w:sz w:val="24"/>
          <w:szCs w:val="24"/>
        </w:rPr>
        <w:lastRenderedPageBreak/>
        <w:t xml:space="preserve">II. </w:t>
      </w:r>
      <w:r w:rsidR="005F3FCC" w:rsidRPr="007F5BCB">
        <w:rPr>
          <w:rFonts w:eastAsia="Times New Roman"/>
          <w:b/>
          <w:color w:val="000000" w:themeColor="text1"/>
          <w:sz w:val="24"/>
          <w:szCs w:val="24"/>
        </w:rPr>
        <w:t>HƯỚNG DẪN CHẤM PHẦN TỰ LUẬN</w:t>
      </w:r>
      <w:r w:rsidRPr="007F5BCB">
        <w:rPr>
          <w:rFonts w:eastAsia="Times New Roman"/>
          <w:b/>
          <w:color w:val="000000" w:themeColor="text1"/>
          <w:sz w:val="24"/>
          <w:szCs w:val="24"/>
        </w:rPr>
        <w:t>:</w:t>
      </w:r>
      <w:r w:rsidR="00332FC0" w:rsidRPr="007F5BCB">
        <w:rPr>
          <w:i/>
          <w:sz w:val="24"/>
          <w:szCs w:val="24"/>
        </w:rPr>
        <w:t xml:space="preserve"> </w:t>
      </w:r>
    </w:p>
    <w:p w14:paraId="3871B1C1" w14:textId="6502533A" w:rsidR="00332FC0" w:rsidRPr="007F5BCB" w:rsidRDefault="00332FC0" w:rsidP="00332FC0">
      <w:pPr>
        <w:tabs>
          <w:tab w:val="left" w:pos="340"/>
        </w:tabs>
        <w:spacing w:after="0" w:line="240" w:lineRule="auto"/>
        <w:jc w:val="both"/>
        <w:rPr>
          <w:i/>
          <w:sz w:val="24"/>
          <w:szCs w:val="24"/>
        </w:rPr>
      </w:pPr>
      <w:r w:rsidRPr="007F5BCB">
        <w:rPr>
          <w:i/>
          <w:sz w:val="24"/>
          <w:szCs w:val="24"/>
        </w:rPr>
        <w:t>1) Nếu thí sinh làm bài không theo cách nêu trong đáp án mà vẫn đúng thì cho đủ điểm từng phần như hướng dẫn quy định.</w:t>
      </w:r>
    </w:p>
    <w:p w14:paraId="7CBCFA5F" w14:textId="77777777" w:rsidR="00332FC0" w:rsidRPr="007F5BCB" w:rsidRDefault="00332FC0" w:rsidP="00332FC0">
      <w:pPr>
        <w:tabs>
          <w:tab w:val="left" w:pos="340"/>
        </w:tabs>
        <w:spacing w:after="0" w:line="240" w:lineRule="auto"/>
        <w:jc w:val="both"/>
        <w:rPr>
          <w:i/>
          <w:sz w:val="24"/>
          <w:szCs w:val="24"/>
        </w:rPr>
      </w:pPr>
      <w:r w:rsidRPr="007F5BCB">
        <w:rPr>
          <w:i/>
          <w:sz w:val="24"/>
          <w:szCs w:val="24"/>
        </w:rPr>
        <w:tab/>
        <w:t xml:space="preserve">2) Điểm cộng toàn bài làm tròn đến 1 chữ số thập phân. </w:t>
      </w:r>
    </w:p>
    <w:p w14:paraId="78DE16BA" w14:textId="77777777" w:rsidR="00332FC0" w:rsidRPr="007F5BCB" w:rsidRDefault="00332FC0" w:rsidP="00332FC0">
      <w:pPr>
        <w:spacing w:after="0" w:line="240" w:lineRule="auto"/>
        <w:rPr>
          <w:sz w:val="24"/>
          <w:szCs w:val="24"/>
        </w:rPr>
      </w:pPr>
    </w:p>
    <w:tbl>
      <w:tblPr>
        <w:tblpPr w:leftFromText="180" w:rightFromText="180" w:bottomFromText="200" w:vertAnchor="text" w:tblpY="1"/>
        <w:tblOverlap w:val="never"/>
        <w:tblW w:w="101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3"/>
        <w:gridCol w:w="8406"/>
        <w:gridCol w:w="933"/>
        <w:gridCol w:w="12"/>
      </w:tblGrid>
      <w:tr w:rsidR="00332FC0" w:rsidRPr="007F5BCB" w14:paraId="3A05E1C0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1AE676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Bài</w:t>
            </w: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837AD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CB699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Điểm</w:t>
            </w:r>
          </w:p>
        </w:tc>
      </w:tr>
      <w:tr w:rsidR="00332FC0" w:rsidRPr="007F5BCB" w14:paraId="1D29D6DE" w14:textId="77777777" w:rsidTr="00926632">
        <w:trPr>
          <w:trHeight w:val="144"/>
        </w:trPr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2583F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1</w:t>
            </w:r>
          </w:p>
          <w:p w14:paraId="6AF02607" w14:textId="585B4705" w:rsidR="00332FC0" w:rsidRPr="007F5BCB" w:rsidRDefault="00332FC0" w:rsidP="00332FC0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F5BCB">
              <w:rPr>
                <w:bCs/>
                <w:sz w:val="24"/>
                <w:szCs w:val="24"/>
              </w:rPr>
              <w:t>(0.</w:t>
            </w:r>
            <w:r w:rsidR="00C92700">
              <w:rPr>
                <w:bCs/>
                <w:sz w:val="24"/>
                <w:szCs w:val="24"/>
              </w:rPr>
              <w:t>7</w:t>
            </w:r>
            <w:r w:rsidRPr="007F5BCB">
              <w:rPr>
                <w:bCs/>
                <w:sz w:val="24"/>
                <w:szCs w:val="24"/>
              </w:rPr>
              <w:t>5 điểm)</w:t>
            </w:r>
          </w:p>
        </w:tc>
        <w:tc>
          <w:tcPr>
            <w:tcW w:w="9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FBCC7" w14:textId="77777777" w:rsidR="00332FC0" w:rsidRPr="007F5BCB" w:rsidRDefault="00332FC0" w:rsidP="00332FC0">
            <w:pPr>
              <w:spacing w:after="0" w:line="240" w:lineRule="auto"/>
              <w:rPr>
                <w:bCs/>
                <w:iCs/>
                <w:sz w:val="24"/>
                <w:szCs w:val="24"/>
              </w:rPr>
            </w:pPr>
            <w:r w:rsidRPr="007F5BCB">
              <w:rPr>
                <w:b/>
                <w:iCs/>
                <w:sz w:val="24"/>
                <w:szCs w:val="24"/>
              </w:rPr>
              <w:t xml:space="preserve"> </w:t>
            </w:r>
            <w:r w:rsidRPr="007F5BCB">
              <w:rPr>
                <w:sz w:val="24"/>
                <w:szCs w:val="24"/>
                <w:lang w:val="nl-NL"/>
              </w:rPr>
              <w:t xml:space="preserve"> Cho tam giác 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560" w:dyaOrig="279" w14:anchorId="75BCE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95pt;height:14pt" o:ole="">
                  <v:imagedata r:id="rId7" o:title=""/>
                </v:shape>
                <o:OLEObject Type="Embed" ProgID="Equation.DSMT4" ShapeID="_x0000_i1025" DrawAspect="Content" ObjectID="_1764576114" r:id="rId8"/>
              </w:object>
            </w:r>
            <w:r w:rsidRPr="007F5BCB">
              <w:rPr>
                <w:sz w:val="24"/>
                <w:szCs w:val="24"/>
                <w:lang w:val="nl-NL"/>
              </w:rPr>
              <w:t>có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740" w:dyaOrig="279" w14:anchorId="6B306E9C">
                <v:shape id="_x0000_i1026" type="#_x0000_t75" style="width:36.7pt;height:14pt" o:ole="">
                  <v:imagedata r:id="rId9" o:title=""/>
                </v:shape>
                <o:OLEObject Type="Embed" ProgID="Equation.DSMT4" ShapeID="_x0000_i1026" DrawAspect="Content" ObjectID="_1764576115" r:id="rId10"/>
              </w:object>
            </w:r>
            <w:r w:rsidRPr="007F5BCB">
              <w:rPr>
                <w:sz w:val="24"/>
                <w:szCs w:val="24"/>
                <w:lang w:val="nl-NL"/>
              </w:rPr>
              <w:t xml:space="preserve">, 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780" w:dyaOrig="279" w14:anchorId="3C10371B">
                <v:shape id="_x0000_i1027" type="#_x0000_t75" style="width:38.8pt;height:14pt" o:ole="">
                  <v:imagedata r:id="rId11" o:title=""/>
                </v:shape>
                <o:OLEObject Type="Embed" ProgID="Equation.DSMT4" ShapeID="_x0000_i1027" DrawAspect="Content" ObjectID="_1764576116" r:id="rId12"/>
              </w:object>
            </w:r>
            <w:r w:rsidRPr="007F5BCB">
              <w:rPr>
                <w:sz w:val="24"/>
                <w:szCs w:val="24"/>
                <w:lang w:val="nl-NL"/>
              </w:rPr>
              <w:t xml:space="preserve"> và 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740" w:dyaOrig="279" w14:anchorId="551ED7F4">
                <v:shape id="_x0000_i1028" type="#_x0000_t75" style="width:36.7pt;height:14pt" o:ole="">
                  <v:imagedata r:id="rId13" o:title=""/>
                </v:shape>
                <o:OLEObject Type="Embed" ProgID="Equation.DSMT4" ShapeID="_x0000_i1028" DrawAspect="Content" ObjectID="_1764576117" r:id="rId14"/>
              </w:object>
            </w:r>
            <w:r w:rsidRPr="007F5BCB">
              <w:rPr>
                <w:sz w:val="24"/>
                <w:szCs w:val="24"/>
                <w:lang w:val="nl-NL"/>
              </w:rPr>
              <w:t xml:space="preserve">. Tính số đo góc </w:t>
            </w:r>
            <w:r w:rsidRPr="007F5BCB">
              <w:rPr>
                <w:position w:val="-4"/>
                <w:sz w:val="24"/>
                <w:szCs w:val="24"/>
                <w:lang w:val="nl-NL"/>
              </w:rPr>
              <w:object w:dxaOrig="240" w:dyaOrig="260" w14:anchorId="1B4FA0FB">
                <v:shape id="_x0000_i1029" type="#_x0000_t75" style="width:11.9pt;height:12.95pt" o:ole="">
                  <v:imagedata r:id="rId15" o:title=""/>
                </v:shape>
                <o:OLEObject Type="Embed" ProgID="Equation.DSMT4" ShapeID="_x0000_i1029" DrawAspect="Content" ObjectID="_1764576118" r:id="rId16"/>
              </w:object>
            </w:r>
            <w:r w:rsidRPr="007F5BCB">
              <w:rPr>
                <w:sz w:val="24"/>
                <w:szCs w:val="24"/>
                <w:lang w:val="nl-NL"/>
              </w:rPr>
              <w:t xml:space="preserve"> .</w:t>
            </w:r>
          </w:p>
        </w:tc>
      </w:tr>
      <w:tr w:rsidR="00332FC0" w:rsidRPr="007F5BCB" w14:paraId="672F9A05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4BB71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7D21D" w14:textId="77777777" w:rsidR="00332FC0" w:rsidRPr="007F5BCB" w:rsidRDefault="00332FC0" w:rsidP="00332FC0">
            <w:pPr>
              <w:spacing w:after="0" w:line="240" w:lineRule="auto"/>
              <w:ind w:right="-220"/>
              <w:rPr>
                <w:sz w:val="24"/>
                <w:szCs w:val="24"/>
                <w:lang w:val="nl-NL"/>
              </w:rPr>
            </w:pPr>
            <w:r w:rsidRPr="007F5BCB">
              <w:rPr>
                <w:sz w:val="24"/>
                <w:szCs w:val="24"/>
                <w:lang w:val="nl-NL"/>
              </w:rPr>
              <w:t xml:space="preserve">Xét tam giác 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560" w:dyaOrig="279" w14:anchorId="58DF81E4">
                <v:shape id="_x0000_i1030" type="#_x0000_t75" style="width:27.95pt;height:14pt" o:ole="">
                  <v:imagedata r:id="rId17" o:title=""/>
                </v:shape>
                <o:OLEObject Type="Embed" ProgID="Equation.DSMT4" ShapeID="_x0000_i1030" DrawAspect="Content" ObjectID="_1764576119" r:id="rId18"/>
              </w:object>
            </w:r>
            <w:r w:rsidRPr="007F5BCB">
              <w:rPr>
                <w:sz w:val="24"/>
                <w:szCs w:val="24"/>
                <w:lang w:val="nl-NL"/>
              </w:rPr>
              <w:t xml:space="preserve">theo định lý hàm cosin </w:t>
            </w:r>
          </w:p>
          <w:p w14:paraId="15848A3D" w14:textId="77777777" w:rsidR="00332FC0" w:rsidRPr="007F5BCB" w:rsidRDefault="00332FC0" w:rsidP="00332FC0">
            <w:pPr>
              <w:spacing w:after="0" w:line="240" w:lineRule="auto"/>
              <w:ind w:right="-220"/>
              <w:rPr>
                <w:sz w:val="24"/>
                <w:szCs w:val="24"/>
                <w:lang w:val="nl-NL"/>
              </w:rPr>
            </w:pPr>
            <w:r w:rsidRPr="007F5BCB">
              <w:rPr>
                <w:sz w:val="24"/>
                <w:szCs w:val="24"/>
                <w:lang w:val="nl-NL"/>
              </w:rPr>
              <w:t xml:space="preserve">Ta có </w:t>
            </w:r>
            <w:r w:rsidRPr="007F5BCB">
              <w:rPr>
                <w:position w:val="-24"/>
                <w:sz w:val="24"/>
                <w:szCs w:val="24"/>
                <w:lang w:val="nl-NL"/>
              </w:rPr>
              <w:object w:dxaOrig="2540" w:dyaOrig="660" w14:anchorId="1186F753">
                <v:shape id="_x0000_i1031" type="#_x0000_t75" style="width:126.85pt;height:33.2pt" o:ole="">
                  <v:imagedata r:id="rId19" o:title=""/>
                </v:shape>
                <o:OLEObject Type="Embed" ProgID="Equation.DSMT4" ShapeID="_x0000_i1031" DrawAspect="Content" ObjectID="_1764576120" r:id="rId20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808A0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</w:tc>
      </w:tr>
      <w:tr w:rsidR="00332FC0" w:rsidRPr="007F5BCB" w14:paraId="4E83F80E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49EFD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FF392" w14:textId="101EB77F" w:rsidR="00332FC0" w:rsidRPr="007F5BCB" w:rsidRDefault="00332FC0" w:rsidP="00332FC0">
            <w:pPr>
              <w:spacing w:after="0" w:line="240" w:lineRule="auto"/>
              <w:ind w:right="-220"/>
              <w:rPr>
                <w:sz w:val="24"/>
                <w:szCs w:val="24"/>
                <w:lang w:val="nl-NL"/>
              </w:rPr>
            </w:pPr>
            <w:r w:rsidRPr="007F5BCB">
              <w:rPr>
                <w:sz w:val="24"/>
                <w:szCs w:val="24"/>
                <w:lang w:val="nl-NL"/>
              </w:rPr>
              <w:t xml:space="preserve">      </w:t>
            </w:r>
            <w:r w:rsidRPr="007F5BCB">
              <w:rPr>
                <w:position w:val="-24"/>
                <w:sz w:val="24"/>
                <w:szCs w:val="24"/>
                <w:lang w:val="nl-NL"/>
              </w:rPr>
              <w:object w:dxaOrig="1840" w:dyaOrig="660" w14:anchorId="01CAE96C">
                <v:shape id="_x0000_i1032" type="#_x0000_t75" style="width:92.25pt;height:33.2pt" o:ole="">
                  <v:imagedata r:id="rId21" o:title=""/>
                </v:shape>
                <o:OLEObject Type="Embed" ProgID="Equation.DSMT4" ShapeID="_x0000_i1032" DrawAspect="Content" ObjectID="_1764576121" r:id="rId22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A8587" w14:textId="77777777" w:rsidR="00332FC0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  <w:p w14:paraId="7AB00A31" w14:textId="149D32CC" w:rsidR="00C92700" w:rsidRPr="007F5BCB" w:rsidRDefault="00C9270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C92700" w:rsidRPr="007F5BCB" w14:paraId="14D67411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4D60A" w14:textId="77777777" w:rsidR="00C92700" w:rsidRPr="007F5BCB" w:rsidRDefault="00C9270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3F515" w14:textId="39C68666" w:rsidR="00C92700" w:rsidRPr="007F5BCB" w:rsidRDefault="007B65BF" w:rsidP="00332FC0">
            <w:pPr>
              <w:spacing w:after="0" w:line="240" w:lineRule="auto"/>
              <w:ind w:right="-220"/>
              <w:rPr>
                <w:sz w:val="24"/>
                <w:szCs w:val="24"/>
                <w:lang w:val="nl-NL"/>
              </w:rPr>
            </w:pPr>
            <w:r w:rsidRPr="007F5BCB">
              <w:rPr>
                <w:sz w:val="24"/>
                <w:szCs w:val="24"/>
                <w:lang w:val="nl-NL"/>
              </w:rPr>
              <w:t xml:space="preserve">Suy ra </w:t>
            </w:r>
            <w:r w:rsidRPr="007F5BCB">
              <w:rPr>
                <w:position w:val="-4"/>
                <w:sz w:val="24"/>
                <w:szCs w:val="24"/>
                <w:lang w:val="nl-NL"/>
              </w:rPr>
              <w:object w:dxaOrig="780" w:dyaOrig="340" w14:anchorId="20AA2127">
                <v:shape id="_x0000_i1095" type="#_x0000_t75" style="width:38.8pt;height:17.15pt" o:ole="">
                  <v:imagedata r:id="rId23" o:title=""/>
                </v:shape>
                <o:OLEObject Type="Embed" ProgID="Equation.DSMT4" ShapeID="_x0000_i1095" DrawAspect="Content" ObjectID="_1764576122" r:id="rId24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DE9FE" w14:textId="6DB276ED" w:rsidR="00C92700" w:rsidRPr="007F5BCB" w:rsidRDefault="00C92700" w:rsidP="00C927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</w:tc>
      </w:tr>
      <w:tr w:rsidR="00332FC0" w:rsidRPr="007F5BCB" w14:paraId="03404121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00D79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1B35F" w14:textId="77777777" w:rsidR="00332FC0" w:rsidRPr="007F5BCB" w:rsidRDefault="00332FC0" w:rsidP="00332FC0">
            <w:pPr>
              <w:spacing w:after="0" w:line="240" w:lineRule="auto"/>
              <w:ind w:right="-220"/>
              <w:rPr>
                <w:i/>
                <w:sz w:val="24"/>
                <w:szCs w:val="24"/>
                <w:lang w:val="nl-NL"/>
              </w:rPr>
            </w:pPr>
            <w:r w:rsidRPr="007F5BCB">
              <w:rPr>
                <w:i/>
                <w:sz w:val="24"/>
                <w:szCs w:val="24"/>
                <w:lang w:val="nl-NL"/>
              </w:rPr>
              <w:t>Ghi chú: nếu học sinh thiếu “theo định lý hàm cosin” không trừ điểm.</w:t>
            </w:r>
          </w:p>
          <w:p w14:paraId="2D6B2A3D" w14:textId="77777777" w:rsidR="00332FC0" w:rsidRPr="007F5BCB" w:rsidRDefault="00332FC0" w:rsidP="00332FC0">
            <w:pPr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  <w:lang w:val="nl-NL"/>
              </w:rPr>
              <w:t xml:space="preserve">Nếu hs không ghi : Xét tam giác </w:t>
            </w:r>
            <w:r w:rsidRPr="007F5BCB">
              <w:rPr>
                <w:i/>
                <w:position w:val="-6"/>
                <w:sz w:val="24"/>
                <w:szCs w:val="24"/>
                <w:lang w:val="nl-NL"/>
              </w:rPr>
              <w:object w:dxaOrig="560" w:dyaOrig="279" w14:anchorId="4B34C68B">
                <v:shape id="_x0000_i1034" type="#_x0000_t75" style="width:27.95pt;height:14pt" o:ole="">
                  <v:imagedata r:id="rId25" o:title=""/>
                </v:shape>
                <o:OLEObject Type="Embed" ProgID="Equation.DSMT4" ShapeID="_x0000_i1034" DrawAspect="Content" ObjectID="_1764576123" r:id="rId26"/>
              </w:object>
            </w:r>
            <w:r w:rsidRPr="007F5BCB">
              <w:rPr>
                <w:i/>
                <w:sz w:val="24"/>
                <w:szCs w:val="24"/>
                <w:lang w:val="nl-NL"/>
              </w:rPr>
              <w:t>trừ 0.125 điểm toàn bài.</w:t>
            </w:r>
          </w:p>
        </w:tc>
      </w:tr>
      <w:tr w:rsidR="00332FC0" w:rsidRPr="007F5BCB" w14:paraId="0867A589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F2FBB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2</w:t>
            </w:r>
          </w:p>
          <w:p w14:paraId="08A7013D" w14:textId="77777777" w:rsidR="00332FC0" w:rsidRPr="007F5BCB" w:rsidRDefault="00332FC0" w:rsidP="00332FC0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F5BCB">
              <w:rPr>
                <w:bCs/>
                <w:sz w:val="24"/>
                <w:szCs w:val="24"/>
              </w:rPr>
              <w:t>(0,75 điểm)</w:t>
            </w: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745A6" w14:textId="77777777" w:rsidR="00332FC0" w:rsidRPr="007F5BCB" w:rsidRDefault="00332FC0" w:rsidP="00332FC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Cho tam giác </w:t>
            </w:r>
            <w:r w:rsidRPr="007F5BCB">
              <w:rPr>
                <w:position w:val="-6"/>
                <w:sz w:val="24"/>
                <w:szCs w:val="24"/>
                <w:lang w:val="nl-NL"/>
              </w:rPr>
              <w:object w:dxaOrig="560" w:dyaOrig="279" w14:anchorId="42B190F2">
                <v:shape id="_x0000_i1035" type="#_x0000_t75" style="width:27.95pt;height:14pt" o:ole="">
                  <v:imagedata r:id="rId7" o:title=""/>
                </v:shape>
                <o:OLEObject Type="Embed" ProgID="Equation.DSMT4" ShapeID="_x0000_i1035" DrawAspect="Content" ObjectID="_1764576124" r:id="rId27"/>
              </w:object>
            </w:r>
            <w:r w:rsidRPr="007F5BCB">
              <w:rPr>
                <w:sz w:val="24"/>
                <w:szCs w:val="24"/>
              </w:rPr>
              <w:t xml:space="preserve"> có</w:t>
            </w:r>
            <w:r w:rsidRPr="007F5BCB">
              <w:rPr>
                <w:position w:val="-4"/>
                <w:sz w:val="24"/>
                <w:szCs w:val="24"/>
              </w:rPr>
              <w:object w:dxaOrig="320" w:dyaOrig="260" w14:anchorId="31127493">
                <v:shape id="_x0000_i1036" type="#_x0000_t75" style="width:16.45pt;height:12.95pt" o:ole="">
                  <v:imagedata r:id="rId28" o:title=""/>
                </v:shape>
                <o:OLEObject Type="Embed" ProgID="Equation.DSMT4" ShapeID="_x0000_i1036" DrawAspect="Content" ObjectID="_1764576125" r:id="rId29"/>
              </w:object>
            </w:r>
            <w:r w:rsidRPr="007F5BCB">
              <w:rPr>
                <w:sz w:val="24"/>
                <w:szCs w:val="24"/>
              </w:rPr>
              <w:t xml:space="preserve"> là trung điểm cạnh</w:t>
            </w:r>
            <w:r w:rsidRPr="007F5BCB">
              <w:rPr>
                <w:position w:val="-6"/>
                <w:sz w:val="24"/>
                <w:szCs w:val="24"/>
              </w:rPr>
              <w:object w:dxaOrig="400" w:dyaOrig="279" w14:anchorId="2C0EEB05">
                <v:shape id="_x0000_i1037" type="#_x0000_t75" style="width:19.55pt;height:14pt" o:ole="">
                  <v:imagedata r:id="rId30" o:title=""/>
                </v:shape>
                <o:OLEObject Type="Embed" ProgID="Equation.DSMT4" ShapeID="_x0000_i1037" DrawAspect="Content" ObjectID="_1764576126" r:id="rId31"/>
              </w:object>
            </w:r>
            <w:r w:rsidRPr="007F5BCB">
              <w:rPr>
                <w:sz w:val="24"/>
                <w:szCs w:val="24"/>
              </w:rPr>
              <w:t xml:space="preserve">, </w:t>
            </w:r>
            <w:r w:rsidRPr="007F5BCB">
              <w:rPr>
                <w:position w:val="-4"/>
                <w:sz w:val="24"/>
                <w:szCs w:val="24"/>
              </w:rPr>
              <w:object w:dxaOrig="200" w:dyaOrig="260" w14:anchorId="535ADA75">
                <v:shape id="_x0000_i1038" type="#_x0000_t75" style="width:10.5pt;height:12.95pt" o:ole="">
                  <v:imagedata r:id="rId32" o:title=""/>
                </v:shape>
                <o:OLEObject Type="Embed" ProgID="Equation.DSMT4" ShapeID="_x0000_i1038" DrawAspect="Content" ObjectID="_1764576127" r:id="rId33"/>
              </w:object>
            </w:r>
            <w:r w:rsidRPr="007F5BCB">
              <w:rPr>
                <w:sz w:val="24"/>
                <w:szCs w:val="24"/>
              </w:rPr>
              <w:t xml:space="preserve">là trung điểm cạnh </w:t>
            </w:r>
            <w:r w:rsidRPr="007F5BCB">
              <w:rPr>
                <w:position w:val="-4"/>
                <w:sz w:val="24"/>
                <w:szCs w:val="24"/>
              </w:rPr>
              <w:object w:dxaOrig="480" w:dyaOrig="260" w14:anchorId="5F7BAAD2">
                <v:shape id="_x0000_i1039" type="#_x0000_t75" style="width:23.75pt;height:12.95pt" o:ole="">
                  <v:imagedata r:id="rId34" o:title=""/>
                </v:shape>
                <o:OLEObject Type="Embed" ProgID="Equation.DSMT4" ShapeID="_x0000_i1039" DrawAspect="Content" ObjectID="_1764576128" r:id="rId35"/>
              </w:object>
            </w:r>
            <w:r w:rsidRPr="007F5BCB">
              <w:rPr>
                <w:sz w:val="24"/>
                <w:szCs w:val="24"/>
              </w:rPr>
              <w:t xml:space="preserve">. Chứng minh rằng </w:t>
            </w:r>
            <w:r w:rsidRPr="007F5BCB">
              <w:rPr>
                <w:position w:val="-24"/>
                <w:sz w:val="24"/>
                <w:szCs w:val="24"/>
                <w:lang w:val="pt-BR"/>
              </w:rPr>
              <w:object w:dxaOrig="2000" w:dyaOrig="620" w14:anchorId="26551ED8">
                <v:shape id="_x0000_i1040" type="#_x0000_t75" style="width:99.95pt;height:31.45pt" o:ole="">
                  <v:imagedata r:id="rId36" o:title=""/>
                </v:shape>
                <o:OLEObject Type="Embed" ProgID="Equation.DSMT4" ShapeID="_x0000_i1040" DrawAspect="Content" ObjectID="_1764576129" r:id="rId37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</w:tr>
      <w:tr w:rsidR="00332FC0" w:rsidRPr="007F5BCB" w14:paraId="4AC2D589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61D0A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4B8D0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noProof/>
                <w:sz w:val="24"/>
                <w:szCs w:val="24"/>
              </w:rPr>
              <w:drawing>
                <wp:inline distT="0" distB="0" distL="0" distR="0" wp14:anchorId="66582DF1" wp14:editId="5FE76B96">
                  <wp:extent cx="1838325" cy="14001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2FC0" w:rsidRPr="007F5BCB" w14:paraId="60E72B0B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6B7AC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0FF39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Ta có </w:t>
            </w:r>
            <w:r w:rsidRPr="007F5BCB">
              <w:rPr>
                <w:position w:val="-4"/>
                <w:sz w:val="24"/>
                <w:szCs w:val="24"/>
                <w:lang w:val="pt-BR"/>
              </w:rPr>
              <w:object w:dxaOrig="1359" w:dyaOrig="320" w14:anchorId="2A8D152B">
                <v:shape id="_x0000_i1041" type="#_x0000_t75" style="width:68.15pt;height:16.45pt" o:ole="">
                  <v:imagedata r:id="rId39" o:title=""/>
                </v:shape>
                <o:OLEObject Type="Embed" ProgID="Equation.DSMT4" ShapeID="_x0000_i1041" DrawAspect="Content" ObjectID="_1764576130" r:id="rId40"/>
              </w:object>
            </w:r>
            <w:r w:rsidRPr="007F5BCB">
              <w:rPr>
                <w:position w:val="-24"/>
                <w:sz w:val="24"/>
                <w:szCs w:val="24"/>
                <w:lang w:val="pt-BR"/>
              </w:rPr>
              <w:object w:dxaOrig="1520" w:dyaOrig="620" w14:anchorId="0171DE27">
                <v:shape id="_x0000_i1042" type="#_x0000_t75" style="width:75.85pt;height:31.45pt" o:ole="">
                  <v:imagedata r:id="rId41" o:title=""/>
                </v:shape>
                <o:OLEObject Type="Embed" ProgID="Equation.DSMT4" ShapeID="_x0000_i1042" DrawAspect="Content" ObjectID="_1764576131" r:id="rId42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 (vì I là trung điểm AM)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C2151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25</w:t>
            </w:r>
          </w:p>
        </w:tc>
      </w:tr>
      <w:tr w:rsidR="00332FC0" w:rsidRPr="007F5BCB" w14:paraId="57B449E9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B2056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446D3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  <w:lang w:val="fr-FR"/>
              </w:rPr>
            </w:pPr>
            <w:r w:rsidRPr="007F5BCB">
              <w:rPr>
                <w:sz w:val="24"/>
                <w:szCs w:val="24"/>
                <w:lang w:val="fr-FR"/>
              </w:rPr>
              <w:t xml:space="preserve">                                </w:t>
            </w:r>
            <w:r w:rsidRPr="007F5BCB">
              <w:rPr>
                <w:position w:val="-24"/>
                <w:sz w:val="24"/>
                <w:szCs w:val="24"/>
                <w:lang w:val="pt-BR"/>
              </w:rPr>
              <w:object w:dxaOrig="2420" w:dyaOrig="620" w14:anchorId="0864353E">
                <v:shape id="_x0000_i1043" type="#_x0000_t75" style="width:120.6pt;height:31.45pt" o:ole="">
                  <v:imagedata r:id="rId43" o:title=""/>
                </v:shape>
                <o:OLEObject Type="Embed" ProgID="Equation.DSMT4" ShapeID="_x0000_i1043" DrawAspect="Content" ObjectID="_1764576132" r:id="rId44"/>
              </w:object>
            </w:r>
            <w:r w:rsidRPr="007F5BCB">
              <w:rPr>
                <w:sz w:val="24"/>
                <w:szCs w:val="24"/>
                <w:lang w:val="fr-FR"/>
              </w:rPr>
              <w:t xml:space="preserve"> (Vì M là trung điểm BC)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E06B5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25</w:t>
            </w:r>
          </w:p>
        </w:tc>
      </w:tr>
      <w:tr w:rsidR="00332FC0" w:rsidRPr="007F5BCB" w14:paraId="6481AFB0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448A9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44D23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                                 </w:t>
            </w:r>
            <w:r w:rsidRPr="007F5BCB">
              <w:rPr>
                <w:position w:val="-24"/>
                <w:sz w:val="24"/>
                <w:szCs w:val="24"/>
                <w:lang w:val="pt-BR"/>
              </w:rPr>
              <w:object w:dxaOrig="1719" w:dyaOrig="620" w14:anchorId="075B5269">
                <v:shape id="_x0000_i1044" type="#_x0000_t75" style="width:86pt;height:31.45pt" o:ole="">
                  <v:imagedata r:id="rId45" o:title=""/>
                </v:shape>
                <o:OLEObject Type="Embed" ProgID="Equation.DSMT4" ShapeID="_x0000_i1044" DrawAspect="Content" ObjectID="_1764576133" r:id="rId46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 </w:t>
            </w:r>
          </w:p>
          <w:p w14:paraId="74703E6F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Vậy </w:t>
            </w:r>
            <w:r w:rsidRPr="007F5BCB">
              <w:rPr>
                <w:position w:val="-24"/>
                <w:sz w:val="24"/>
                <w:szCs w:val="24"/>
                <w:lang w:val="pt-BR"/>
              </w:rPr>
              <w:object w:dxaOrig="2000" w:dyaOrig="620" w14:anchorId="55753EAD">
                <v:shape id="_x0000_i1045" type="#_x0000_t75" style="width:99.95pt;height:31.45pt" o:ole="">
                  <v:imagedata r:id="rId36" o:title=""/>
                </v:shape>
                <o:OLEObject Type="Embed" ProgID="Equation.DSMT4" ShapeID="_x0000_i1045" DrawAspect="Content" ObjectID="_1764576134" r:id="rId47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818F2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</w:tc>
      </w:tr>
      <w:tr w:rsidR="00332FC0" w:rsidRPr="007F5BCB" w14:paraId="61C9D035" w14:textId="77777777" w:rsidTr="00926632">
        <w:trPr>
          <w:gridAfter w:val="1"/>
          <w:wAfter w:w="12" w:type="dxa"/>
          <w:trHeight w:val="172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DE07B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9BDF5" w14:textId="77777777" w:rsidR="00332FC0" w:rsidRPr="007F5BCB" w:rsidRDefault="00332FC0" w:rsidP="00332FC0">
            <w:pPr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>Ghi chú:</w:t>
            </w:r>
          </w:p>
          <w:p w14:paraId="6A59095D" w14:textId="77777777" w:rsidR="00332FC0" w:rsidRPr="007F5BCB" w:rsidRDefault="00332FC0" w:rsidP="00332FC0">
            <w:pPr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>- Học sinh không vẽ hình không trừ điểm. Vẽ hình sai trừ 0.125 toàn bài.</w:t>
            </w:r>
          </w:p>
          <w:p w14:paraId="74C918D0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>- Khi học sinh dùng quy tắc trung điểm nếu không giải thích (vì… là trung điểm… nên) trừ 0.125 điểm toàn bài.</w:t>
            </w:r>
          </w:p>
        </w:tc>
      </w:tr>
      <w:tr w:rsidR="00332FC0" w:rsidRPr="007F5BCB" w14:paraId="49588DC7" w14:textId="77777777" w:rsidTr="00926632">
        <w:trPr>
          <w:trHeight w:val="144"/>
        </w:trPr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69C8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3</w:t>
            </w:r>
          </w:p>
          <w:p w14:paraId="7FF7E00A" w14:textId="77777777" w:rsidR="00332FC0" w:rsidRPr="007F5BCB" w:rsidRDefault="00332FC0" w:rsidP="00332FC0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F5BCB">
              <w:rPr>
                <w:bCs/>
                <w:sz w:val="24"/>
                <w:szCs w:val="24"/>
              </w:rPr>
              <w:t>(1.0 điểm)</w:t>
            </w:r>
          </w:p>
        </w:tc>
        <w:tc>
          <w:tcPr>
            <w:tcW w:w="9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ADD49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Trong mặt phẳng tọa độ</w:t>
            </w:r>
            <w:r w:rsidRPr="007F5BCB">
              <w:rPr>
                <w:position w:val="-10"/>
                <w:sz w:val="24"/>
                <w:szCs w:val="24"/>
              </w:rPr>
              <w:object w:dxaOrig="460" w:dyaOrig="320" w14:anchorId="0DF261B5">
                <v:shape id="_x0000_i1046" type="#_x0000_t75" style="width:23.4pt;height:16.45pt" o:ole="">
                  <v:imagedata r:id="rId48" o:title=""/>
                </v:shape>
                <o:OLEObject Type="Embed" ProgID="Equation.DSMT4" ShapeID="_x0000_i1046" DrawAspect="Content" ObjectID="_1764576135" r:id="rId49"/>
              </w:object>
            </w:r>
            <w:r w:rsidRPr="007F5BCB">
              <w:rPr>
                <w:sz w:val="24"/>
                <w:szCs w:val="24"/>
              </w:rPr>
              <w:t xml:space="preserve">, cho tam giác </w:t>
            </w:r>
            <w:r w:rsidRPr="007F5BCB">
              <w:rPr>
                <w:position w:val="-6"/>
                <w:sz w:val="24"/>
                <w:szCs w:val="24"/>
              </w:rPr>
              <w:object w:dxaOrig="540" w:dyaOrig="279" w14:anchorId="269B194C">
                <v:shape id="_x0000_i1047" type="#_x0000_t75" style="width:26.9pt;height:14pt" o:ole="">
                  <v:imagedata r:id="rId50" o:title=""/>
                </v:shape>
                <o:OLEObject Type="Embed" ProgID="Equation.DSMT4" ShapeID="_x0000_i1047" DrawAspect="Content" ObjectID="_1764576136" r:id="rId51"/>
              </w:object>
            </w:r>
            <w:r w:rsidRPr="007F5BCB">
              <w:rPr>
                <w:sz w:val="24"/>
                <w:szCs w:val="24"/>
              </w:rPr>
              <w:t xml:space="preserve">với </w:t>
            </w:r>
            <w:r w:rsidRPr="007F5BCB">
              <w:rPr>
                <w:position w:val="-10"/>
                <w:sz w:val="24"/>
                <w:szCs w:val="24"/>
              </w:rPr>
              <w:object w:dxaOrig="859" w:dyaOrig="320" w14:anchorId="27264975">
                <v:shape id="_x0000_i1048" type="#_x0000_t75" style="width:43pt;height:16.45pt" o:ole="">
                  <v:imagedata r:id="rId52" o:title=""/>
                </v:shape>
                <o:OLEObject Type="Embed" ProgID="Equation.DSMT4" ShapeID="_x0000_i1048" DrawAspect="Content" ObjectID="_1764576137" r:id="rId53"/>
              </w:object>
            </w:r>
            <w:r w:rsidRPr="007F5BCB">
              <w:rPr>
                <w:sz w:val="24"/>
                <w:szCs w:val="24"/>
              </w:rPr>
              <w:t xml:space="preserve">, </w:t>
            </w:r>
            <w:r w:rsidRPr="007F5BCB">
              <w:rPr>
                <w:position w:val="-10"/>
                <w:sz w:val="24"/>
                <w:szCs w:val="24"/>
              </w:rPr>
              <w:object w:dxaOrig="720" w:dyaOrig="320" w14:anchorId="02DCE6F9">
                <v:shape id="_x0000_i1049" type="#_x0000_t75" style="width:36.35pt;height:16.45pt" o:ole="">
                  <v:imagedata r:id="rId54" o:title=""/>
                </v:shape>
                <o:OLEObject Type="Embed" ProgID="Equation.DSMT4" ShapeID="_x0000_i1049" DrawAspect="Content" ObjectID="_1764576138" r:id="rId55"/>
              </w:object>
            </w:r>
            <w:r w:rsidRPr="007F5BCB">
              <w:rPr>
                <w:sz w:val="24"/>
                <w:szCs w:val="24"/>
              </w:rPr>
              <w:t>.</w:t>
            </w:r>
          </w:p>
          <w:p w14:paraId="2FE82AE3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7F5BCB">
              <w:rPr>
                <w:sz w:val="24"/>
                <w:szCs w:val="24"/>
              </w:rPr>
              <w:t xml:space="preserve">a) </w:t>
            </w:r>
            <w:r w:rsidRPr="007F5BCB">
              <w:rPr>
                <w:i/>
                <w:sz w:val="24"/>
                <w:szCs w:val="24"/>
              </w:rPr>
              <w:t>(0,5 điểm)</w:t>
            </w:r>
            <w:r w:rsidRPr="007F5BCB">
              <w:rPr>
                <w:sz w:val="24"/>
                <w:szCs w:val="24"/>
                <w:lang w:val="nl-NL"/>
              </w:rPr>
              <w:t xml:space="preserve"> </w:t>
            </w:r>
            <w:r w:rsidRPr="007F5BCB">
              <w:rPr>
                <w:sz w:val="24"/>
                <w:szCs w:val="24"/>
                <w:lang w:val="pt-BR"/>
              </w:rPr>
              <w:t xml:space="preserve"> Xác định tọa độ điểm </w:t>
            </w:r>
            <w:r w:rsidRPr="007F5BCB">
              <w:rPr>
                <w:position w:val="-6"/>
                <w:sz w:val="24"/>
                <w:szCs w:val="24"/>
                <w:lang w:val="pt-BR"/>
              </w:rPr>
              <w:object w:dxaOrig="240" w:dyaOrig="279" w14:anchorId="6F958D49">
                <v:shape id="_x0000_i1050" type="#_x0000_t75" style="width:11.9pt;height:14pt" o:ole="">
                  <v:imagedata r:id="rId56" o:title=""/>
                </v:shape>
                <o:OLEObject Type="Embed" ProgID="Equation.DSMT4" ShapeID="_x0000_i1050" DrawAspect="Content" ObjectID="_1764576139" r:id="rId57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để tứ giác </w:t>
            </w:r>
            <w:r w:rsidRPr="007F5BCB">
              <w:rPr>
                <w:position w:val="-6"/>
                <w:sz w:val="24"/>
                <w:szCs w:val="24"/>
                <w:lang w:val="pt-BR"/>
              </w:rPr>
              <w:object w:dxaOrig="700" w:dyaOrig="279" w14:anchorId="575A1784">
                <v:shape id="_x0000_i1051" type="#_x0000_t75" style="width:35.3pt;height:14pt" o:ole="">
                  <v:imagedata r:id="rId58" o:title=""/>
                </v:shape>
                <o:OLEObject Type="Embed" ProgID="Equation.DSMT4" ShapeID="_x0000_i1051" DrawAspect="Content" ObjectID="_1764576140" r:id="rId59"/>
              </w:object>
            </w:r>
            <w:r w:rsidRPr="007F5BCB">
              <w:rPr>
                <w:sz w:val="24"/>
                <w:szCs w:val="24"/>
                <w:lang w:val="pt-BR"/>
              </w:rPr>
              <w:t>là hình hình hành?</w:t>
            </w:r>
          </w:p>
          <w:p w14:paraId="78C2197B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 b) </w:t>
            </w:r>
            <w:r w:rsidRPr="007F5BCB">
              <w:rPr>
                <w:i/>
                <w:sz w:val="24"/>
                <w:szCs w:val="24"/>
              </w:rPr>
              <w:t xml:space="preserve">(0,5 điểm) </w:t>
            </w:r>
            <w:r w:rsidRPr="007F5BCB">
              <w:rPr>
                <w:sz w:val="24"/>
                <w:szCs w:val="24"/>
                <w:lang w:val="pt-BR"/>
              </w:rPr>
              <w:t xml:space="preserve">Tìm điểm </w:t>
            </w:r>
            <w:r w:rsidRPr="007F5BCB">
              <w:rPr>
                <w:position w:val="-4"/>
                <w:sz w:val="24"/>
                <w:szCs w:val="24"/>
                <w:lang w:val="pt-BR"/>
              </w:rPr>
              <w:object w:dxaOrig="320" w:dyaOrig="260" w14:anchorId="36450662">
                <v:shape id="_x0000_i1052" type="#_x0000_t75" style="width:16.45pt;height:12.95pt" o:ole="">
                  <v:imagedata r:id="rId60" o:title=""/>
                </v:shape>
                <o:OLEObject Type="Embed" ProgID="Equation.DSMT4" ShapeID="_x0000_i1052" DrawAspect="Content" ObjectID="_1764576141" r:id="rId61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thuộc trục hoành sao cho vectơ </w:t>
            </w:r>
            <w:r w:rsidRPr="007F5BCB">
              <w:rPr>
                <w:position w:val="-4"/>
                <w:sz w:val="24"/>
                <w:szCs w:val="24"/>
                <w:lang w:val="pt-BR"/>
              </w:rPr>
              <w:object w:dxaOrig="980" w:dyaOrig="320" w14:anchorId="1112B8DE">
                <v:shape id="_x0000_i1053" type="#_x0000_t75" style="width:48.6pt;height:16.45pt" o:ole="">
                  <v:imagedata r:id="rId62" o:title=""/>
                </v:shape>
                <o:OLEObject Type="Embed" ProgID="Equation.DSMT4" ShapeID="_x0000_i1053" DrawAspect="Content" ObjectID="_1764576142" r:id="rId63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 có độ dài nhỏ nhất.</w:t>
            </w:r>
          </w:p>
        </w:tc>
      </w:tr>
      <w:tr w:rsidR="00332FC0" w:rsidRPr="007F5BCB" w14:paraId="42C3AD02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3DC23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12A8A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a) Gọi </w:t>
            </w:r>
            <w:r w:rsidRPr="007F5BCB">
              <w:rPr>
                <w:position w:val="-10"/>
                <w:sz w:val="24"/>
                <w:szCs w:val="24"/>
              </w:rPr>
              <w:object w:dxaOrig="800" w:dyaOrig="320" w14:anchorId="164AD945">
                <v:shape id="_x0000_i1054" type="#_x0000_t75" style="width:39.85pt;height:16.45pt" o:ole="">
                  <v:imagedata r:id="rId64" o:title=""/>
                </v:shape>
                <o:OLEObject Type="Embed" ProgID="Equation.DSMT4" ShapeID="_x0000_i1054" DrawAspect="Content" ObjectID="_1764576143" r:id="rId65"/>
              </w:object>
            </w:r>
            <w:r w:rsidRPr="007F5BCB">
              <w:rPr>
                <w:sz w:val="24"/>
                <w:szCs w:val="24"/>
              </w:rPr>
              <w:t xml:space="preserve"> 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9EBB0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125</w:t>
            </w:r>
          </w:p>
        </w:tc>
      </w:tr>
      <w:tr w:rsidR="00332FC0" w:rsidRPr="007F5BCB" w14:paraId="767F3FCA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0F90B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F1A99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Tứ giác </w:t>
            </w:r>
            <w:r w:rsidRPr="007F5BCB">
              <w:rPr>
                <w:position w:val="-6"/>
                <w:sz w:val="24"/>
                <w:szCs w:val="24"/>
                <w:lang w:val="pt-BR"/>
              </w:rPr>
              <w:object w:dxaOrig="700" w:dyaOrig="279" w14:anchorId="507DDD85">
                <v:shape id="_x0000_i1055" type="#_x0000_t75" style="width:35.3pt;height:14pt" o:ole="">
                  <v:imagedata r:id="rId58" o:title=""/>
                </v:shape>
                <o:OLEObject Type="Embed" ProgID="Equation.DSMT4" ShapeID="_x0000_i1055" DrawAspect="Content" ObjectID="_1764576144" r:id="rId66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là hình hình hành khi và chỉ khi </w:t>
            </w:r>
            <w:r w:rsidRPr="007F5BCB">
              <w:rPr>
                <w:position w:val="-6"/>
                <w:sz w:val="24"/>
                <w:szCs w:val="24"/>
              </w:rPr>
              <w:object w:dxaOrig="920" w:dyaOrig="340" w14:anchorId="07A80CAA">
                <v:shape id="_x0000_i1056" type="#_x0000_t75" style="width:45.8pt;height:17.15pt" o:ole="">
                  <v:imagedata r:id="rId67" o:title=""/>
                </v:shape>
                <o:OLEObject Type="Embed" ProgID="Equation.DSMT4" ShapeID="_x0000_i1056" DrawAspect="Content" ObjectID="_1764576145" r:id="rId68"/>
              </w:object>
            </w:r>
            <w:r w:rsidRPr="007F5BCB">
              <w:rPr>
                <w:sz w:val="24"/>
                <w:szCs w:val="24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C463C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125</w:t>
            </w:r>
          </w:p>
        </w:tc>
      </w:tr>
      <w:tr w:rsidR="00332FC0" w:rsidRPr="007F5BCB" w14:paraId="5C1F1EFD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F19FA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44D62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position w:val="-4"/>
                <w:sz w:val="24"/>
                <w:szCs w:val="24"/>
              </w:rPr>
              <w:object w:dxaOrig="180" w:dyaOrig="279" w14:anchorId="54FA84F6">
                <v:shape id="_x0000_i1057" type="#_x0000_t75" style="width:8.75pt;height:14pt" o:ole="">
                  <v:imagedata r:id="rId69" o:title=""/>
                </v:shape>
                <o:OLEObject Type="Embed" ProgID="Equation.DSMT4" ShapeID="_x0000_i1057" DrawAspect="Content" ObjectID="_1764576146" r:id="rId70"/>
              </w:object>
            </w:r>
            <w:r w:rsidRPr="007F5BCB">
              <w:rPr>
                <w:sz w:val="24"/>
                <w:szCs w:val="24"/>
              </w:rPr>
              <w:t xml:space="preserve">                   </w:t>
            </w:r>
            <w:r w:rsidRPr="007F5BCB">
              <w:rPr>
                <w:position w:val="-68"/>
                <w:sz w:val="24"/>
                <w:szCs w:val="24"/>
              </w:rPr>
              <w:object w:dxaOrig="1460" w:dyaOrig="1480" w14:anchorId="29CBBBD8">
                <v:shape id="_x0000_i1058" type="#_x0000_t75" style="width:73.05pt;height:74.1pt" o:ole="">
                  <v:imagedata r:id="rId71" o:title=""/>
                </v:shape>
                <o:OLEObject Type="Embed" ProgID="Equation.DSMT4" ShapeID="_x0000_i1058" DrawAspect="Content" ObjectID="_1764576147" r:id="rId72"/>
              </w:object>
            </w:r>
            <w:r w:rsidRPr="007F5BCB">
              <w:rPr>
                <w:sz w:val="24"/>
                <w:szCs w:val="24"/>
              </w:rPr>
              <w:t xml:space="preserve">           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97FF8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5D3413B4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4BE35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1B91E" w14:textId="77777777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Vậy </w:t>
            </w:r>
            <w:r w:rsidRPr="007F5BCB">
              <w:rPr>
                <w:position w:val="-10"/>
                <w:sz w:val="24"/>
                <w:szCs w:val="24"/>
              </w:rPr>
              <w:object w:dxaOrig="760" w:dyaOrig="320" w14:anchorId="07F20538">
                <v:shape id="_x0000_i1059" type="#_x0000_t75" style="width:38.45pt;height:16.45pt" o:ole="">
                  <v:imagedata r:id="rId73" o:title=""/>
                </v:shape>
                <o:OLEObject Type="Embed" ProgID="Equation.DSMT4" ShapeID="_x0000_i1059" DrawAspect="Content" ObjectID="_1764576148" r:id="rId74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780C6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73044536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4D02F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37537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b) Cách 1: </w:t>
            </w:r>
          </w:p>
          <w:p w14:paraId="2F84862A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Vì </w:t>
            </w:r>
            <w:r w:rsidRPr="007F5BCB">
              <w:rPr>
                <w:position w:val="-6"/>
                <w:sz w:val="24"/>
                <w:szCs w:val="24"/>
              </w:rPr>
              <w:object w:dxaOrig="820" w:dyaOrig="279" w14:anchorId="6ABEEE36">
                <v:shape id="_x0000_i1060" type="#_x0000_t75" style="width:40.55pt;height:14pt" o:ole="">
                  <v:imagedata r:id="rId75" o:title=""/>
                </v:shape>
                <o:OLEObject Type="Embed" ProgID="Equation.DSMT4" ShapeID="_x0000_i1060" DrawAspect="Content" ObjectID="_1764576149" r:id="rId76"/>
              </w:object>
            </w:r>
            <w:r w:rsidRPr="007F5BCB">
              <w:rPr>
                <w:sz w:val="24"/>
                <w:szCs w:val="24"/>
              </w:rPr>
              <w:t xml:space="preserve">nên, gọi </w:t>
            </w:r>
            <w:r w:rsidRPr="007F5BCB">
              <w:rPr>
                <w:position w:val="-10"/>
                <w:sz w:val="24"/>
                <w:szCs w:val="24"/>
              </w:rPr>
              <w:object w:dxaOrig="820" w:dyaOrig="320" w14:anchorId="39C588A6">
                <v:shape id="_x0000_i1061" type="#_x0000_t75" style="width:40.55pt;height:16.45pt" o:ole="">
                  <v:imagedata r:id="rId77" o:title=""/>
                </v:shape>
                <o:OLEObject Type="Embed" ProgID="Equation.DSMT4" ShapeID="_x0000_i1061" DrawAspect="Content" ObjectID="_1764576150" r:id="rId78"/>
              </w:object>
            </w:r>
            <w:r w:rsidRPr="007F5BCB">
              <w:rPr>
                <w:sz w:val="24"/>
                <w:szCs w:val="24"/>
              </w:rPr>
              <w:t>.</w:t>
            </w:r>
          </w:p>
          <w:p w14:paraId="0A1BC22B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Tính tọa độ vectơ </w:t>
            </w:r>
            <w:r w:rsidRPr="007F5BCB">
              <w:rPr>
                <w:position w:val="-10"/>
                <w:sz w:val="24"/>
                <w:szCs w:val="24"/>
                <w:lang w:val="pt-BR"/>
              </w:rPr>
              <w:object w:dxaOrig="2180" w:dyaOrig="380" w14:anchorId="6A182BE2">
                <v:shape id="_x0000_i1062" type="#_x0000_t75" style="width:108.7pt;height:18.5pt" o:ole="">
                  <v:imagedata r:id="rId79" o:title=""/>
                </v:shape>
                <o:OLEObject Type="Embed" ProgID="Equation.DSMT4" ShapeID="_x0000_i1062" DrawAspect="Content" ObjectID="_1764576151" r:id="rId80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494FB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10472691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01544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C93DE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Suy ra độ dài </w:t>
            </w:r>
            <w:r w:rsidRPr="007F5BCB">
              <w:rPr>
                <w:position w:val="-12"/>
                <w:sz w:val="24"/>
                <w:szCs w:val="24"/>
                <w:lang w:val="pt-BR"/>
              </w:rPr>
              <w:object w:dxaOrig="1440" w:dyaOrig="440" w14:anchorId="3C58664D">
                <v:shape id="_x0000_i1063" type="#_x0000_t75" style="width:1in;height:21.65pt" o:ole="">
                  <v:imagedata r:id="rId81" o:title=""/>
                </v:shape>
                <o:OLEObject Type="Embed" ProgID="Equation.DSMT4" ShapeID="_x0000_i1063" DrawAspect="Content" ObjectID="_1764576152" r:id="rId82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16E0A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365C9F19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F38BF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0ABBA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Đánh giá được </w:t>
            </w:r>
            <w:r w:rsidRPr="007F5BCB">
              <w:rPr>
                <w:position w:val="-12"/>
                <w:sz w:val="24"/>
                <w:szCs w:val="24"/>
                <w:lang w:val="pt-BR"/>
              </w:rPr>
              <w:object w:dxaOrig="1780" w:dyaOrig="440" w14:anchorId="265972B6">
                <v:shape id="_x0000_i1064" type="#_x0000_t75" style="width:89.15pt;height:21.65pt" o:ole="">
                  <v:imagedata r:id="rId83" o:title=""/>
                </v:shape>
                <o:OLEObject Type="Embed" ProgID="Equation.DSMT4" ShapeID="_x0000_i1064" DrawAspect="Content" ObjectID="_1764576153" r:id="rId84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; dấu bằng xảy ra khi </w:t>
            </w:r>
            <w:r w:rsidRPr="007F5BCB">
              <w:rPr>
                <w:position w:val="-6"/>
                <w:sz w:val="24"/>
                <w:szCs w:val="24"/>
                <w:lang w:val="pt-BR"/>
              </w:rPr>
              <w:object w:dxaOrig="540" w:dyaOrig="279" w14:anchorId="509288AF">
                <v:shape id="_x0000_i1065" type="#_x0000_t75" style="width:26.9pt;height:14pt" o:ole="">
                  <v:imagedata r:id="rId85" o:title=""/>
                </v:shape>
                <o:OLEObject Type="Embed" ProgID="Equation.DSMT4" ShapeID="_x0000_i1065" DrawAspect="Content" ObjectID="_1764576154" r:id="rId86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D8C079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66767DEB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06451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52FED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Vậy </w:t>
            </w:r>
            <w:r w:rsidRPr="007F5BCB">
              <w:rPr>
                <w:position w:val="-10"/>
                <w:sz w:val="24"/>
                <w:szCs w:val="24"/>
                <w:lang w:val="pt-BR"/>
              </w:rPr>
              <w:object w:dxaOrig="800" w:dyaOrig="320" w14:anchorId="20926FE0">
                <v:shape id="_x0000_i1066" type="#_x0000_t75" style="width:39.85pt;height:16.45pt" o:ole="">
                  <v:imagedata r:id="rId87" o:title=""/>
                </v:shape>
                <o:OLEObject Type="Embed" ProgID="Equation.DSMT4" ShapeID="_x0000_i1066" DrawAspect="Content" ObjectID="_1764576155" r:id="rId88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C48ED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566110FC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987B2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7A402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Cách 2:</w:t>
            </w:r>
          </w:p>
          <w:p w14:paraId="330BD3BE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Gọi </w:t>
            </w:r>
            <w:r w:rsidRPr="007F5BCB">
              <w:rPr>
                <w:position w:val="-4"/>
                <w:sz w:val="24"/>
                <w:szCs w:val="24"/>
              </w:rPr>
              <w:object w:dxaOrig="200" w:dyaOrig="260" w14:anchorId="2CDAB719">
                <v:shape id="_x0000_i1067" type="#_x0000_t75" style="width:10.5pt;height:12.95pt" o:ole="">
                  <v:imagedata r:id="rId89" o:title=""/>
                </v:shape>
                <o:OLEObject Type="Embed" ProgID="Equation.DSMT4" ShapeID="_x0000_i1067" DrawAspect="Content" ObjectID="_1764576156" r:id="rId90"/>
              </w:object>
            </w:r>
            <w:r w:rsidRPr="007F5BCB">
              <w:rPr>
                <w:sz w:val="24"/>
                <w:szCs w:val="24"/>
              </w:rPr>
              <w:t xml:space="preserve"> là trung điểm</w:t>
            </w:r>
            <w:r w:rsidRPr="007F5BCB">
              <w:rPr>
                <w:position w:val="-4"/>
                <w:sz w:val="24"/>
                <w:szCs w:val="24"/>
              </w:rPr>
              <w:object w:dxaOrig="400" w:dyaOrig="260" w14:anchorId="5DAF01F0">
                <v:shape id="_x0000_i1068" type="#_x0000_t75" style="width:19.55pt;height:12.95pt" o:ole="">
                  <v:imagedata r:id="rId91" o:title=""/>
                </v:shape>
                <o:OLEObject Type="Embed" ProgID="Equation.DSMT4" ShapeID="_x0000_i1068" DrawAspect="Content" ObjectID="_1764576157" r:id="rId92"/>
              </w:object>
            </w:r>
            <w:r w:rsidRPr="007F5BCB">
              <w:rPr>
                <w:sz w:val="24"/>
                <w:szCs w:val="24"/>
              </w:rPr>
              <w:t xml:space="preserve">,  Tính được tọa độ </w:t>
            </w:r>
            <w:r w:rsidRPr="007F5BCB">
              <w:rPr>
                <w:position w:val="-10"/>
                <w:sz w:val="24"/>
                <w:szCs w:val="24"/>
              </w:rPr>
              <w:object w:dxaOrig="620" w:dyaOrig="320" w14:anchorId="1DEA3572">
                <v:shape id="_x0000_i1069" type="#_x0000_t75" style="width:31.45pt;height:16.45pt" o:ole="">
                  <v:imagedata r:id="rId93" o:title=""/>
                </v:shape>
                <o:OLEObject Type="Embed" ProgID="Equation.DSMT4" ShapeID="_x0000_i1069" DrawAspect="Content" ObjectID="_1764576158" r:id="rId94"/>
              </w:object>
            </w:r>
            <w:r w:rsidRPr="007F5BCB">
              <w:rPr>
                <w:sz w:val="24"/>
                <w:szCs w:val="24"/>
              </w:rPr>
              <w:t xml:space="preserve">khi đó </w:t>
            </w:r>
            <w:r w:rsidRPr="007F5BCB">
              <w:rPr>
                <w:position w:val="-4"/>
                <w:sz w:val="24"/>
                <w:szCs w:val="24"/>
                <w:lang w:val="pt-BR"/>
              </w:rPr>
              <w:object w:dxaOrig="1660" w:dyaOrig="320" w14:anchorId="3D112769">
                <v:shape id="_x0000_i1070" type="#_x0000_t75" style="width:82.5pt;height:16.45pt" o:ole="">
                  <v:imagedata r:id="rId95" o:title=""/>
                </v:shape>
                <o:OLEObject Type="Embed" ProgID="Equation.DSMT4" ShapeID="_x0000_i1070" DrawAspect="Content" ObjectID="_1764576159" r:id="rId96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6F2E4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341F444E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56C8F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2A20F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position w:val="-10"/>
                <w:sz w:val="24"/>
                <w:szCs w:val="24"/>
                <w:lang w:val="pt-BR"/>
              </w:rPr>
              <w:object w:dxaOrig="2500" w:dyaOrig="380" w14:anchorId="5621CE8B">
                <v:shape id="_x0000_i1071" type="#_x0000_t75" style="width:125.5pt;height:18.5pt" o:ole="">
                  <v:imagedata r:id="rId97" o:title=""/>
                </v:shape>
                <o:OLEObject Type="Embed" ProgID="Equation.DSMT4" ShapeID="_x0000_i1071" DrawAspect="Content" ObjectID="_1764576160" r:id="rId98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FF9CE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64FD37E8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C3077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C0DAF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Lý luận điều kiện bài toán tương đương </w:t>
            </w:r>
            <w:r w:rsidRPr="007F5BCB">
              <w:rPr>
                <w:position w:val="-4"/>
                <w:sz w:val="24"/>
                <w:szCs w:val="24"/>
              </w:rPr>
              <w:object w:dxaOrig="380" w:dyaOrig="260" w14:anchorId="69FD9DCF">
                <v:shape id="_x0000_i1072" type="#_x0000_t75" style="width:18.5pt;height:12.95pt" o:ole="">
                  <v:imagedata r:id="rId99" o:title=""/>
                </v:shape>
                <o:OLEObject Type="Embed" ProgID="Equation.DSMT4" ShapeID="_x0000_i1072" DrawAspect="Content" ObjectID="_1764576161" r:id="rId100"/>
              </w:object>
            </w:r>
            <w:r w:rsidRPr="007F5BCB">
              <w:rPr>
                <w:sz w:val="24"/>
                <w:szCs w:val="24"/>
              </w:rPr>
              <w:t xml:space="preserve"> bé nhất.</w:t>
            </w:r>
          </w:p>
          <w:p w14:paraId="5C15E537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 Suy ra </w:t>
            </w:r>
            <w:r w:rsidRPr="007F5BCB">
              <w:rPr>
                <w:position w:val="-4"/>
                <w:sz w:val="24"/>
                <w:szCs w:val="24"/>
              </w:rPr>
              <w:object w:dxaOrig="320" w:dyaOrig="260" w14:anchorId="419BFCF2">
                <v:shape id="_x0000_i1073" type="#_x0000_t75" style="width:16.45pt;height:12.95pt" o:ole="">
                  <v:imagedata r:id="rId101" o:title=""/>
                </v:shape>
                <o:OLEObject Type="Embed" ProgID="Equation.DSMT4" ShapeID="_x0000_i1073" DrawAspect="Content" ObjectID="_1764576162" r:id="rId102"/>
              </w:object>
            </w:r>
            <w:r w:rsidRPr="007F5BCB">
              <w:rPr>
                <w:sz w:val="24"/>
                <w:szCs w:val="24"/>
              </w:rPr>
              <w:t xml:space="preserve">là hình chiếu của </w:t>
            </w:r>
            <w:r w:rsidRPr="007F5BCB">
              <w:rPr>
                <w:position w:val="-4"/>
                <w:sz w:val="24"/>
                <w:szCs w:val="24"/>
              </w:rPr>
              <w:object w:dxaOrig="200" w:dyaOrig="260" w14:anchorId="1843953A">
                <v:shape id="_x0000_i1074" type="#_x0000_t75" style="width:10.5pt;height:12.95pt" o:ole="">
                  <v:imagedata r:id="rId103" o:title=""/>
                </v:shape>
                <o:OLEObject Type="Embed" ProgID="Equation.DSMT4" ShapeID="_x0000_i1074" DrawAspect="Content" ObjectID="_1764576163" r:id="rId104"/>
              </w:object>
            </w:r>
            <w:r w:rsidRPr="007F5BCB">
              <w:rPr>
                <w:sz w:val="24"/>
                <w:szCs w:val="24"/>
              </w:rPr>
              <w:t xml:space="preserve"> lên </w:t>
            </w:r>
            <w:r w:rsidRPr="007F5BCB">
              <w:rPr>
                <w:position w:val="-6"/>
                <w:sz w:val="24"/>
                <w:szCs w:val="24"/>
              </w:rPr>
              <w:object w:dxaOrig="380" w:dyaOrig="279" w14:anchorId="73C08638">
                <v:shape id="_x0000_i1075" type="#_x0000_t75" style="width:18.5pt;height:14pt" o:ole="">
                  <v:imagedata r:id="rId105" o:title=""/>
                </v:shape>
                <o:OLEObject Type="Embed" ProgID="Equation.DSMT4" ShapeID="_x0000_i1075" DrawAspect="Content" ObjectID="_1764576164" r:id="rId106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7455F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2EF091B9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6BCC9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54E60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Tìm được tọa độ </w:t>
            </w:r>
            <w:r w:rsidRPr="007F5BCB">
              <w:rPr>
                <w:position w:val="-10"/>
                <w:sz w:val="24"/>
                <w:szCs w:val="24"/>
                <w:lang w:val="pt-BR"/>
              </w:rPr>
              <w:object w:dxaOrig="800" w:dyaOrig="320" w14:anchorId="3BE9FC5E">
                <v:shape id="_x0000_i1076" type="#_x0000_t75" style="width:39.85pt;height:16.45pt" o:ole="">
                  <v:imagedata r:id="rId87" o:title=""/>
                </v:shape>
                <o:OLEObject Type="Embed" ProgID="Equation.DSMT4" ShapeID="_x0000_i1076" DrawAspect="Content" ObjectID="_1764576165" r:id="rId107"/>
              </w:object>
            </w:r>
            <w:r w:rsidRPr="007F5BCB">
              <w:rPr>
                <w:sz w:val="24"/>
                <w:szCs w:val="24"/>
                <w:lang w:val="pt-BR"/>
              </w:rPr>
              <w:t>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C8D2C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.125</w:t>
            </w:r>
          </w:p>
        </w:tc>
      </w:tr>
      <w:tr w:rsidR="00332FC0" w:rsidRPr="007F5BCB" w14:paraId="3A659654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33DA6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30E22C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b/>
                <w:i/>
                <w:sz w:val="24"/>
                <w:szCs w:val="24"/>
              </w:rPr>
            </w:pPr>
            <w:r w:rsidRPr="007F5BCB">
              <w:rPr>
                <w:b/>
                <w:i/>
                <w:sz w:val="24"/>
                <w:szCs w:val="24"/>
              </w:rPr>
              <w:t xml:space="preserve">Ghi chú: </w:t>
            </w:r>
          </w:p>
          <w:p w14:paraId="256175CC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 xml:space="preserve">Ý a: </w:t>
            </w:r>
          </w:p>
          <w:p w14:paraId="26F0D559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 xml:space="preserve">- Nếu học sinh không gọi tọa độ điểm C mà hiểu </w:t>
            </w:r>
            <w:r w:rsidRPr="007F5BCB">
              <w:rPr>
                <w:i/>
                <w:position w:val="-12"/>
                <w:sz w:val="24"/>
                <w:szCs w:val="24"/>
              </w:rPr>
              <w:object w:dxaOrig="920" w:dyaOrig="360" w14:anchorId="1A837CE4">
                <v:shape id="_x0000_i1077" type="#_x0000_t75" style="width:46.5pt;height:18.15pt" o:ole="">
                  <v:imagedata r:id="rId108" o:title=""/>
                </v:shape>
                <o:OLEObject Type="Embed" ProgID="Equation.DSMT4" ShapeID="_x0000_i1077" DrawAspect="Content" ObjectID="_1764576166" r:id="rId109"/>
              </w:object>
            </w:r>
            <w:r w:rsidRPr="007F5BCB">
              <w:rPr>
                <w:i/>
                <w:sz w:val="24"/>
                <w:szCs w:val="24"/>
              </w:rPr>
              <w:t>không trừ điểm.</w:t>
            </w:r>
          </w:p>
          <w:p w14:paraId="003580B1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>- Nếu học sinh lý luận:</w:t>
            </w:r>
          </w:p>
          <w:p w14:paraId="1F96B31C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sz w:val="24"/>
                <w:szCs w:val="24"/>
                <w:lang w:val="pt-BR"/>
              </w:rPr>
              <w:t xml:space="preserve">“Tứ giác </w:t>
            </w:r>
            <w:r w:rsidRPr="007F5BCB">
              <w:rPr>
                <w:position w:val="-6"/>
                <w:sz w:val="24"/>
                <w:szCs w:val="24"/>
                <w:lang w:val="pt-BR"/>
              </w:rPr>
              <w:object w:dxaOrig="700" w:dyaOrig="279" w14:anchorId="415AE908">
                <v:shape id="_x0000_i1078" type="#_x0000_t75" style="width:35.3pt;height:14pt" o:ole="">
                  <v:imagedata r:id="rId58" o:title=""/>
                </v:shape>
                <o:OLEObject Type="Embed" ProgID="Equation.DSMT4" ShapeID="_x0000_i1078" DrawAspect="Content" ObjectID="_1764576167" r:id="rId110"/>
              </w:object>
            </w:r>
            <w:r w:rsidRPr="007F5BCB">
              <w:rPr>
                <w:sz w:val="24"/>
                <w:szCs w:val="24"/>
                <w:lang w:val="pt-BR"/>
              </w:rPr>
              <w:t xml:space="preserve">là hình hình hành </w:t>
            </w:r>
            <w:r w:rsidRPr="007F5BCB">
              <w:rPr>
                <w:b/>
                <w:sz w:val="24"/>
                <w:szCs w:val="24"/>
                <w:lang w:val="pt-BR"/>
              </w:rPr>
              <w:t xml:space="preserve">khi </w:t>
            </w:r>
            <w:r w:rsidRPr="007F5BCB">
              <w:rPr>
                <w:position w:val="-6"/>
                <w:sz w:val="24"/>
                <w:szCs w:val="24"/>
              </w:rPr>
              <w:object w:dxaOrig="920" w:dyaOrig="340" w14:anchorId="57AAA635">
                <v:shape id="_x0000_i1079" type="#_x0000_t75" style="width:45.8pt;height:17.15pt" o:ole="">
                  <v:imagedata r:id="rId67" o:title=""/>
                </v:shape>
                <o:OLEObject Type="Embed" ProgID="Equation.DSMT4" ShapeID="_x0000_i1079" DrawAspect="Content" ObjectID="_1764576168" r:id="rId111"/>
              </w:object>
            </w:r>
            <w:r w:rsidRPr="007F5BCB">
              <w:rPr>
                <w:sz w:val="24"/>
                <w:szCs w:val="24"/>
              </w:rPr>
              <w:t xml:space="preserve">.” </w:t>
            </w:r>
            <w:r w:rsidRPr="007F5BCB">
              <w:rPr>
                <w:i/>
                <w:sz w:val="24"/>
                <w:szCs w:val="24"/>
              </w:rPr>
              <w:t>Không trừ điểm.</w:t>
            </w:r>
          </w:p>
          <w:p w14:paraId="73620479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 xml:space="preserve">Ý b: </w:t>
            </w:r>
          </w:p>
          <w:p w14:paraId="1252933E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i/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>Cách 1:</w:t>
            </w:r>
          </w:p>
          <w:p w14:paraId="04E7599D" w14:textId="77777777" w:rsidR="00332FC0" w:rsidRPr="007F5BCB" w:rsidRDefault="00332FC0" w:rsidP="00332FC0">
            <w:pPr>
              <w:tabs>
                <w:tab w:val="left" w:pos="1840"/>
              </w:tabs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i/>
                <w:sz w:val="24"/>
                <w:szCs w:val="24"/>
              </w:rPr>
              <w:t xml:space="preserve">- Nếu học sinh gọi M (x;y) tính được độ dài vecto </w:t>
            </w:r>
            <w:r w:rsidRPr="007F5BCB">
              <w:rPr>
                <w:i/>
                <w:position w:val="-4"/>
                <w:sz w:val="24"/>
                <w:szCs w:val="24"/>
                <w:lang w:val="pt-BR"/>
              </w:rPr>
              <w:object w:dxaOrig="980" w:dyaOrig="320" w14:anchorId="48B711F9">
                <v:shape id="_x0000_i1080" type="#_x0000_t75" style="width:48.6pt;height:16.45pt" o:ole="">
                  <v:imagedata r:id="rId112" o:title=""/>
                </v:shape>
                <o:OLEObject Type="Embed" ProgID="Equation.DSMT4" ShapeID="_x0000_i1080" DrawAspect="Content" ObjectID="_1764576169" r:id="rId113"/>
              </w:object>
            </w:r>
            <w:r w:rsidRPr="007F5BCB">
              <w:rPr>
                <w:i/>
                <w:sz w:val="24"/>
                <w:szCs w:val="24"/>
                <w:lang w:val="pt-BR"/>
              </w:rPr>
              <w:t xml:space="preserve"> theo cả x và y cho 0.125 đ.</w:t>
            </w:r>
          </w:p>
        </w:tc>
      </w:tr>
      <w:tr w:rsidR="00332FC0" w:rsidRPr="007F5BCB" w14:paraId="7F08BC4C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4FA7E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4</w:t>
            </w:r>
          </w:p>
          <w:p w14:paraId="7F4A95C7" w14:textId="122A520D" w:rsidR="00332FC0" w:rsidRPr="007F5BCB" w:rsidRDefault="00332FC0" w:rsidP="00332FC0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F5BCB">
              <w:rPr>
                <w:bCs/>
                <w:sz w:val="24"/>
                <w:szCs w:val="24"/>
              </w:rPr>
              <w:t>(0,5 điểm)</w:t>
            </w: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0E39C" w14:textId="05723EB5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b/>
                <w:sz w:val="24"/>
                <w:szCs w:val="24"/>
              </w:rPr>
              <w:t>Bài 4.</w:t>
            </w:r>
            <w:r w:rsidRPr="007F5BCB">
              <w:rPr>
                <w:sz w:val="24"/>
                <w:szCs w:val="24"/>
              </w:rPr>
              <w:t xml:space="preserve"> </w:t>
            </w:r>
            <w:r w:rsidRPr="007F5BCB">
              <w:rPr>
                <w:i/>
                <w:sz w:val="24"/>
                <w:szCs w:val="24"/>
              </w:rPr>
              <w:t xml:space="preserve">(0.5 điểm) </w:t>
            </w:r>
            <w:r w:rsidRPr="007F5BCB">
              <w:rPr>
                <w:sz w:val="24"/>
                <w:szCs w:val="24"/>
              </w:rPr>
              <w:t xml:space="preserve"> Cho hình vuông </w:t>
            </w:r>
            <w:r w:rsidRPr="007F5BCB">
              <w:rPr>
                <w:position w:val="-6"/>
                <w:sz w:val="24"/>
                <w:szCs w:val="24"/>
              </w:rPr>
              <w:object w:dxaOrig="720" w:dyaOrig="279" w14:anchorId="32396BAD">
                <v:shape id="_x0000_i1081" type="#_x0000_t75" style="width:36.35pt;height:14pt" o:ole="">
                  <v:imagedata r:id="rId114" o:title=""/>
                </v:shape>
                <o:OLEObject Type="Embed" ProgID="Equation.DSMT4" ShapeID="_x0000_i1081" DrawAspect="Content" ObjectID="_1764576170" r:id="rId115"/>
              </w:object>
            </w:r>
            <w:r w:rsidRPr="007F5BCB">
              <w:rPr>
                <w:sz w:val="24"/>
                <w:szCs w:val="24"/>
              </w:rPr>
              <w:t xml:space="preserve">. Gọi </w:t>
            </w:r>
            <w:r w:rsidRPr="007F5BCB">
              <w:rPr>
                <w:position w:val="-4"/>
                <w:sz w:val="24"/>
                <w:szCs w:val="24"/>
              </w:rPr>
              <w:object w:dxaOrig="320" w:dyaOrig="260" w14:anchorId="5FE4AD1A">
                <v:shape id="_x0000_i1082" type="#_x0000_t75" style="width:16.45pt;height:12.95pt" o:ole="">
                  <v:imagedata r:id="rId116" o:title=""/>
                </v:shape>
                <o:OLEObject Type="Embed" ProgID="Equation.DSMT4" ShapeID="_x0000_i1082" DrawAspect="Content" ObjectID="_1764576171" r:id="rId117"/>
              </w:object>
            </w:r>
            <w:r w:rsidRPr="007F5BCB">
              <w:rPr>
                <w:sz w:val="24"/>
                <w:szCs w:val="24"/>
              </w:rPr>
              <w:t xml:space="preserve">là điểm thuộc cạnh </w:t>
            </w:r>
            <w:r w:rsidRPr="007F5BCB">
              <w:rPr>
                <w:position w:val="-6"/>
                <w:sz w:val="24"/>
                <w:szCs w:val="24"/>
              </w:rPr>
              <w:object w:dxaOrig="420" w:dyaOrig="279" w14:anchorId="62D1B5CE">
                <v:shape id="_x0000_i1083" type="#_x0000_t75" style="width:21.3pt;height:14pt" o:ole="">
                  <v:imagedata r:id="rId118" o:title=""/>
                </v:shape>
                <o:OLEObject Type="Embed" ProgID="Equation.DSMT4" ShapeID="_x0000_i1083" DrawAspect="Content" ObjectID="_1764576172" r:id="rId119"/>
              </w:object>
            </w:r>
            <w:r w:rsidRPr="007F5BCB">
              <w:rPr>
                <w:sz w:val="24"/>
                <w:szCs w:val="24"/>
              </w:rPr>
              <w:t xml:space="preserve">sao cho </w:t>
            </w:r>
            <w:r w:rsidRPr="007F5BCB">
              <w:rPr>
                <w:position w:val="-6"/>
                <w:sz w:val="24"/>
                <w:szCs w:val="24"/>
              </w:rPr>
              <w:object w:dxaOrig="1180" w:dyaOrig="279" w14:anchorId="2238873D">
                <v:shape id="_x0000_i1084" type="#_x0000_t75" style="width:59.05pt;height:14pt" o:ole="">
                  <v:imagedata r:id="rId120" o:title=""/>
                </v:shape>
                <o:OLEObject Type="Embed" ProgID="Equation.DSMT4" ShapeID="_x0000_i1084" DrawAspect="Content" ObjectID="_1764576173" r:id="rId121"/>
              </w:object>
            </w:r>
            <w:r w:rsidRPr="007F5BCB">
              <w:rPr>
                <w:sz w:val="24"/>
                <w:szCs w:val="24"/>
              </w:rPr>
              <w:t xml:space="preserve">. Gọi </w:t>
            </w:r>
            <w:r w:rsidRPr="007F5BCB">
              <w:rPr>
                <w:position w:val="-6"/>
                <w:sz w:val="24"/>
                <w:szCs w:val="24"/>
              </w:rPr>
              <w:object w:dxaOrig="279" w:dyaOrig="279" w14:anchorId="6DA8FC1C">
                <v:shape id="_x0000_i1085" type="#_x0000_t75" style="width:14pt;height:14pt" o:ole="">
                  <v:imagedata r:id="rId122" o:title=""/>
                </v:shape>
                <o:OLEObject Type="Embed" ProgID="Equation.DSMT4" ShapeID="_x0000_i1085" DrawAspect="Content" ObjectID="_1764576174" r:id="rId123"/>
              </w:object>
            </w:r>
            <w:r w:rsidRPr="007F5BCB">
              <w:rPr>
                <w:sz w:val="24"/>
                <w:szCs w:val="24"/>
              </w:rPr>
              <w:t xml:space="preserve">là trung điểm đoạn thẳng </w:t>
            </w:r>
            <w:r w:rsidRPr="007F5BCB">
              <w:rPr>
                <w:position w:val="-6"/>
                <w:sz w:val="24"/>
                <w:szCs w:val="24"/>
              </w:rPr>
              <w:object w:dxaOrig="440" w:dyaOrig="279" w14:anchorId="06DCACEB">
                <v:shape id="_x0000_i1086" type="#_x0000_t75" style="width:21.65pt;height:14pt" o:ole="">
                  <v:imagedata r:id="rId124" o:title=""/>
                </v:shape>
                <o:OLEObject Type="Embed" ProgID="Equation.DSMT4" ShapeID="_x0000_i1086" DrawAspect="Content" ObjectID="_1764576175" r:id="rId125"/>
              </w:object>
            </w:r>
            <w:r w:rsidRPr="007F5BCB">
              <w:rPr>
                <w:sz w:val="24"/>
                <w:szCs w:val="24"/>
              </w:rPr>
              <w:t xml:space="preserve"> Chứng minh rằng đường thẳng</w:t>
            </w:r>
            <w:r w:rsidRPr="007F5BCB">
              <w:rPr>
                <w:position w:val="-4"/>
                <w:sz w:val="24"/>
                <w:szCs w:val="24"/>
              </w:rPr>
              <w:object w:dxaOrig="440" w:dyaOrig="260" w14:anchorId="5AE278D4">
                <v:shape id="_x0000_i1087" type="#_x0000_t75" style="width:21.65pt;height:12.95pt" o:ole="">
                  <v:imagedata r:id="rId126" o:title=""/>
                </v:shape>
                <o:OLEObject Type="Embed" ProgID="Equation.DSMT4" ShapeID="_x0000_i1087" DrawAspect="Content" ObjectID="_1764576176" r:id="rId127"/>
              </w:object>
            </w:r>
            <w:r w:rsidRPr="007F5BCB">
              <w:rPr>
                <w:sz w:val="24"/>
                <w:szCs w:val="24"/>
              </w:rPr>
              <w:t xml:space="preserve">vuông góc với đường thẳng </w:t>
            </w:r>
            <w:r w:rsidRPr="007F5BCB">
              <w:rPr>
                <w:position w:val="-6"/>
                <w:sz w:val="24"/>
                <w:szCs w:val="24"/>
              </w:rPr>
              <w:object w:dxaOrig="499" w:dyaOrig="279" w14:anchorId="3D424577">
                <v:shape id="_x0000_i1088" type="#_x0000_t75" style="width:25.5pt;height:14pt" o:ole="">
                  <v:imagedata r:id="rId128" o:title=""/>
                </v:shape>
                <o:OLEObject Type="Embed" ProgID="Equation.DSMT4" ShapeID="_x0000_i1088" DrawAspect="Content" ObjectID="_1764576177" r:id="rId129"/>
              </w:object>
            </w:r>
          </w:p>
        </w:tc>
      </w:tr>
      <w:tr w:rsidR="00332FC0" w:rsidRPr="007F5BCB" w14:paraId="5836721E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CADB8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3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113EF" w14:textId="77777777" w:rsidR="00332FC0" w:rsidRPr="007F5BCB" w:rsidRDefault="00332FC0" w:rsidP="00332FC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F5BCB">
              <w:rPr>
                <w:noProof/>
                <w:sz w:val="24"/>
                <w:szCs w:val="24"/>
              </w:rPr>
              <w:drawing>
                <wp:inline distT="0" distB="0" distL="0" distR="0" wp14:anchorId="4C174F0E" wp14:editId="7439A240">
                  <wp:extent cx="1422764" cy="1572271"/>
                  <wp:effectExtent l="0" t="0" r="635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0"/>
                          <a:srcRect l="3692" t="8272" r="5620" b="1886"/>
                          <a:stretch/>
                        </pic:blipFill>
                        <pic:spPr bwMode="auto">
                          <a:xfrm>
                            <a:off x="0" y="0"/>
                            <a:ext cx="1424135" cy="15737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2FC0" w:rsidRPr="007F5BCB" w14:paraId="2D3A7224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C4CEE0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EDE21" w14:textId="77777777" w:rsidR="00332FC0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Ta có </w:t>
            </w:r>
            <w:r w:rsidRPr="007F5BCB">
              <w:rPr>
                <w:position w:val="-24"/>
                <w:sz w:val="24"/>
                <w:szCs w:val="24"/>
              </w:rPr>
              <w:object w:dxaOrig="4340" w:dyaOrig="620" w14:anchorId="326FC803">
                <v:shape id="_x0000_i1089" type="#_x0000_t75" style="width:217.05pt;height:31.45pt" o:ole="">
                  <v:imagedata r:id="rId131" o:title=""/>
                </v:shape>
                <o:OLEObject Type="Embed" ProgID="Equation.DSMT4" ShapeID="_x0000_i1089" DrawAspect="Content" ObjectID="_1764576178" r:id="rId132"/>
              </w:object>
            </w:r>
          </w:p>
          <w:p w14:paraId="08414963" w14:textId="0305D789" w:rsidR="007B65BF" w:rsidRPr="007F5BCB" w:rsidRDefault="007B65BF" w:rsidP="00332FC0">
            <w:pPr>
              <w:spacing w:after="0" w:line="240" w:lineRule="auto"/>
              <w:rPr>
                <w:noProof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Biểu diễn được  </w:t>
            </w:r>
            <w:r w:rsidRPr="007F5BCB">
              <w:rPr>
                <w:position w:val="-24"/>
                <w:sz w:val="24"/>
                <w:szCs w:val="24"/>
              </w:rPr>
              <w:object w:dxaOrig="3100" w:dyaOrig="620" w14:anchorId="178C78E0">
                <v:shape id="_x0000_i1097" type="#_x0000_t75" style="width:154.5pt;height:31.45pt" o:ole="">
                  <v:imagedata r:id="rId133" o:title=""/>
                </v:shape>
                <o:OLEObject Type="Embed" ProgID="Equation.DSMT4" ShapeID="_x0000_i1097" DrawAspect="Content" ObjectID="_1764576179" r:id="rId134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8FE8E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</w:tc>
      </w:tr>
      <w:tr w:rsidR="00332FC0" w:rsidRPr="007F5BCB" w14:paraId="6FB31958" w14:textId="77777777" w:rsidTr="00926632">
        <w:trPr>
          <w:gridAfter w:val="1"/>
          <w:wAfter w:w="12" w:type="dxa"/>
          <w:trHeight w:val="144"/>
        </w:trPr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807FA" w14:textId="77777777" w:rsidR="00332FC0" w:rsidRPr="007F5BCB" w:rsidRDefault="00332FC0" w:rsidP="00332FC0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8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32510" w14:textId="770A92BB" w:rsidR="00332FC0" w:rsidRPr="007F5BCB" w:rsidRDefault="00332FC0" w:rsidP="00332FC0">
            <w:pPr>
              <w:spacing w:after="0" w:line="240" w:lineRule="auto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 xml:space="preserve">Suy ra  </w:t>
            </w:r>
            <w:r w:rsidRPr="007F5BCB">
              <w:rPr>
                <w:position w:val="-28"/>
                <w:sz w:val="24"/>
                <w:szCs w:val="24"/>
              </w:rPr>
              <w:object w:dxaOrig="6340" w:dyaOrig="680" w14:anchorId="40F57D6B">
                <v:shape id="_x0000_i1091" type="#_x0000_t75" style="width:316.3pt;height:34.6pt" o:ole="">
                  <v:imagedata r:id="rId135" o:title=""/>
                </v:shape>
                <o:OLEObject Type="Embed" ProgID="Equation.DSMT4" ShapeID="_x0000_i1091" DrawAspect="Content" ObjectID="_1764576180" r:id="rId136"/>
              </w:object>
            </w:r>
            <w:r w:rsidRPr="007F5BCB">
              <w:rPr>
                <w:sz w:val="24"/>
                <w:szCs w:val="24"/>
              </w:rPr>
              <w:t>.</w:t>
            </w:r>
          </w:p>
          <w:p w14:paraId="4141C4E2" w14:textId="77777777" w:rsidR="00332FC0" w:rsidRPr="007F5BCB" w:rsidRDefault="00332FC0" w:rsidP="00332FC0">
            <w:pPr>
              <w:spacing w:after="0" w:line="240" w:lineRule="auto"/>
              <w:rPr>
                <w:color w:val="000000" w:themeColor="text1"/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Do đó đường thẳng</w:t>
            </w:r>
            <w:r w:rsidRPr="007F5BCB">
              <w:rPr>
                <w:position w:val="-4"/>
                <w:sz w:val="24"/>
                <w:szCs w:val="24"/>
              </w:rPr>
              <w:object w:dxaOrig="440" w:dyaOrig="260" w14:anchorId="24D94172">
                <v:shape id="_x0000_i1092" type="#_x0000_t75" style="width:21.65pt;height:12.95pt" o:ole="">
                  <v:imagedata r:id="rId126" o:title=""/>
                </v:shape>
                <o:OLEObject Type="Embed" ProgID="Equation.DSMT4" ShapeID="_x0000_i1092" DrawAspect="Content" ObjectID="_1764576181" r:id="rId137"/>
              </w:object>
            </w:r>
            <w:r w:rsidRPr="007F5BCB">
              <w:rPr>
                <w:sz w:val="24"/>
                <w:szCs w:val="24"/>
              </w:rPr>
              <w:t xml:space="preserve">vuông góc với đường thẳng </w:t>
            </w:r>
            <w:r w:rsidRPr="007F5BCB">
              <w:rPr>
                <w:position w:val="-6"/>
                <w:sz w:val="24"/>
                <w:szCs w:val="24"/>
              </w:rPr>
              <w:object w:dxaOrig="499" w:dyaOrig="279" w14:anchorId="3DB08882">
                <v:shape id="_x0000_i1093" type="#_x0000_t75" style="width:25.5pt;height:14pt" o:ole="">
                  <v:imagedata r:id="rId128" o:title=""/>
                </v:shape>
                <o:OLEObject Type="Embed" ProgID="Equation.DSMT4" ShapeID="_x0000_i1093" DrawAspect="Content" ObjectID="_1764576182" r:id="rId138"/>
              </w:objec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AE580" w14:textId="77777777" w:rsidR="00332FC0" w:rsidRPr="007F5BCB" w:rsidRDefault="00332FC0" w:rsidP="00332F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F5BCB">
              <w:rPr>
                <w:sz w:val="24"/>
                <w:szCs w:val="24"/>
              </w:rPr>
              <w:t>0,25</w:t>
            </w:r>
          </w:p>
        </w:tc>
      </w:tr>
    </w:tbl>
    <w:p w14:paraId="1992D6CA" w14:textId="44E02780" w:rsidR="005F3FCC" w:rsidRPr="007F5BCB" w:rsidRDefault="005F3FCC" w:rsidP="00332FC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/>
          <w:b/>
          <w:color w:val="000000" w:themeColor="text1"/>
          <w:sz w:val="24"/>
          <w:szCs w:val="24"/>
        </w:rPr>
      </w:pPr>
    </w:p>
    <w:sectPr w:rsidR="005F3FCC" w:rsidRPr="007F5BCB" w:rsidSect="008A1CAD">
      <w:pgSz w:w="12240" w:h="15840"/>
      <w:pgMar w:top="850" w:right="850" w:bottom="850" w:left="1138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66253"/>
    <w:multiLevelType w:val="hybridMultilevel"/>
    <w:tmpl w:val="D24E8006"/>
    <w:lvl w:ilvl="0" w:tplc="88C6BC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083E9C"/>
    <w:multiLevelType w:val="hybridMultilevel"/>
    <w:tmpl w:val="BEE28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E76481"/>
    <w:multiLevelType w:val="hybridMultilevel"/>
    <w:tmpl w:val="458C788C"/>
    <w:lvl w:ilvl="0" w:tplc="FE20A3F0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91068"/>
    <w:multiLevelType w:val="hybridMultilevel"/>
    <w:tmpl w:val="24EAA60A"/>
    <w:lvl w:ilvl="0" w:tplc="E020DF90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F76325"/>
    <w:multiLevelType w:val="multilevel"/>
    <w:tmpl w:val="4BA0BC96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D354A6"/>
    <w:multiLevelType w:val="hybridMultilevel"/>
    <w:tmpl w:val="7D20B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BA222C"/>
    <w:multiLevelType w:val="hybridMultilevel"/>
    <w:tmpl w:val="E1006B86"/>
    <w:lvl w:ilvl="0" w:tplc="4C56E2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C858F7"/>
    <w:multiLevelType w:val="hybridMultilevel"/>
    <w:tmpl w:val="6AF4B43A"/>
    <w:lvl w:ilvl="0" w:tplc="0172EA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0B0DC3"/>
    <w:multiLevelType w:val="multilevel"/>
    <w:tmpl w:val="52BA2E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6FF16A1"/>
    <w:multiLevelType w:val="hybridMultilevel"/>
    <w:tmpl w:val="63287BFE"/>
    <w:lvl w:ilvl="0" w:tplc="6C521D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5C677C"/>
    <w:multiLevelType w:val="hybridMultilevel"/>
    <w:tmpl w:val="52809308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Palatino Linotype" w:hAnsi="Palatino Linotype" w:cs="Times New Roman" w:hint="default"/>
        <w:b/>
        <w:color w:val="00B050"/>
        <w:sz w:val="22"/>
        <w:szCs w:val="22"/>
        <w:u w:val="singl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DD518B7"/>
    <w:multiLevelType w:val="hybridMultilevel"/>
    <w:tmpl w:val="9FA2BB68"/>
    <w:lvl w:ilvl="0" w:tplc="711819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57267D"/>
    <w:multiLevelType w:val="hybridMultilevel"/>
    <w:tmpl w:val="470C1EF4"/>
    <w:lvl w:ilvl="0" w:tplc="F7E2341C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CF069F"/>
    <w:multiLevelType w:val="hybridMultilevel"/>
    <w:tmpl w:val="84008E8C"/>
    <w:lvl w:ilvl="0" w:tplc="54E095F6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D30091"/>
    <w:multiLevelType w:val="hybridMultilevel"/>
    <w:tmpl w:val="96F494A4"/>
    <w:lvl w:ilvl="0" w:tplc="113EEF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5E1A0B"/>
    <w:multiLevelType w:val="hybridMultilevel"/>
    <w:tmpl w:val="171AA046"/>
    <w:lvl w:ilvl="0" w:tplc="F0D6F3C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0735A38"/>
    <w:multiLevelType w:val="hybridMultilevel"/>
    <w:tmpl w:val="C2143250"/>
    <w:lvl w:ilvl="0" w:tplc="952E6C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1CB7A52"/>
    <w:multiLevelType w:val="hybridMultilevel"/>
    <w:tmpl w:val="1B52813A"/>
    <w:lvl w:ilvl="0" w:tplc="F5F099D6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DA5D95"/>
    <w:multiLevelType w:val="hybridMultilevel"/>
    <w:tmpl w:val="8CF65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0C5D00"/>
    <w:multiLevelType w:val="hybridMultilevel"/>
    <w:tmpl w:val="C9DEE170"/>
    <w:lvl w:ilvl="0" w:tplc="FD3ECD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04582E"/>
    <w:multiLevelType w:val="hybridMultilevel"/>
    <w:tmpl w:val="B9326CD2"/>
    <w:lvl w:ilvl="0" w:tplc="EAEE57F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3112824"/>
    <w:multiLevelType w:val="hybridMultilevel"/>
    <w:tmpl w:val="26A607B6"/>
    <w:lvl w:ilvl="0" w:tplc="89725A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462374"/>
    <w:multiLevelType w:val="hybridMultilevel"/>
    <w:tmpl w:val="80E2BC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102B11"/>
    <w:multiLevelType w:val="hybridMultilevel"/>
    <w:tmpl w:val="235CCA86"/>
    <w:lvl w:ilvl="0" w:tplc="F3DE1D9A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C710D7"/>
    <w:multiLevelType w:val="hybridMultilevel"/>
    <w:tmpl w:val="B23E7870"/>
    <w:lvl w:ilvl="0" w:tplc="63729556">
      <w:start w:val="115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22"/>
  </w:num>
  <w:num w:numId="4">
    <w:abstractNumId w:val="18"/>
  </w:num>
  <w:num w:numId="5">
    <w:abstractNumId w:val="1"/>
  </w:num>
  <w:num w:numId="6">
    <w:abstractNumId w:val="16"/>
  </w:num>
  <w:num w:numId="7">
    <w:abstractNumId w:val="13"/>
  </w:num>
  <w:num w:numId="8">
    <w:abstractNumId w:val="3"/>
  </w:num>
  <w:num w:numId="9">
    <w:abstractNumId w:val="5"/>
  </w:num>
  <w:num w:numId="10">
    <w:abstractNumId w:val="14"/>
  </w:num>
  <w:num w:numId="11">
    <w:abstractNumId w:val="7"/>
  </w:num>
  <w:num w:numId="12">
    <w:abstractNumId w:val="0"/>
  </w:num>
  <w:num w:numId="13">
    <w:abstractNumId w:val="17"/>
  </w:num>
  <w:num w:numId="14">
    <w:abstractNumId w:val="19"/>
  </w:num>
  <w:num w:numId="15">
    <w:abstractNumId w:val="20"/>
  </w:num>
  <w:num w:numId="16">
    <w:abstractNumId w:val="12"/>
  </w:num>
  <w:num w:numId="17">
    <w:abstractNumId w:val="9"/>
  </w:num>
  <w:num w:numId="18">
    <w:abstractNumId w:val="6"/>
  </w:num>
  <w:num w:numId="19">
    <w:abstractNumId w:val="10"/>
  </w:num>
  <w:num w:numId="20">
    <w:abstractNumId w:val="21"/>
  </w:num>
  <w:num w:numId="2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</w:num>
  <w:num w:numId="2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1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A1CAD"/>
    <w:rsid w:val="00000B00"/>
    <w:rsid w:val="000015F1"/>
    <w:rsid w:val="00016437"/>
    <w:rsid w:val="00030588"/>
    <w:rsid w:val="0003408B"/>
    <w:rsid w:val="00046206"/>
    <w:rsid w:val="000509AA"/>
    <w:rsid w:val="00061CA0"/>
    <w:rsid w:val="00066E6F"/>
    <w:rsid w:val="00081C6D"/>
    <w:rsid w:val="000A1743"/>
    <w:rsid w:val="000B0344"/>
    <w:rsid w:val="000B578A"/>
    <w:rsid w:val="000E06CA"/>
    <w:rsid w:val="000F037A"/>
    <w:rsid w:val="000F693B"/>
    <w:rsid w:val="000F749E"/>
    <w:rsid w:val="001023E4"/>
    <w:rsid w:val="00103B31"/>
    <w:rsid w:val="00103FBE"/>
    <w:rsid w:val="00111FF2"/>
    <w:rsid w:val="00126621"/>
    <w:rsid w:val="001337B5"/>
    <w:rsid w:val="001367A2"/>
    <w:rsid w:val="0014392B"/>
    <w:rsid w:val="001442D4"/>
    <w:rsid w:val="0014504F"/>
    <w:rsid w:val="001535CC"/>
    <w:rsid w:val="00154894"/>
    <w:rsid w:val="00154EFA"/>
    <w:rsid w:val="001616EA"/>
    <w:rsid w:val="00163D56"/>
    <w:rsid w:val="00165D05"/>
    <w:rsid w:val="00166533"/>
    <w:rsid w:val="00167458"/>
    <w:rsid w:val="00173F17"/>
    <w:rsid w:val="00182808"/>
    <w:rsid w:val="00184CF7"/>
    <w:rsid w:val="00196EFC"/>
    <w:rsid w:val="001A08C4"/>
    <w:rsid w:val="001A60A8"/>
    <w:rsid w:val="001B064A"/>
    <w:rsid w:val="001B5694"/>
    <w:rsid w:val="001C2DA3"/>
    <w:rsid w:val="001D194B"/>
    <w:rsid w:val="001D2AB3"/>
    <w:rsid w:val="001D38A4"/>
    <w:rsid w:val="001D64F0"/>
    <w:rsid w:val="00221188"/>
    <w:rsid w:val="00232EDD"/>
    <w:rsid w:val="002363C3"/>
    <w:rsid w:val="00237E4B"/>
    <w:rsid w:val="002446B9"/>
    <w:rsid w:val="00262C1B"/>
    <w:rsid w:val="00266697"/>
    <w:rsid w:val="002835B2"/>
    <w:rsid w:val="00290614"/>
    <w:rsid w:val="00295E82"/>
    <w:rsid w:val="002A2061"/>
    <w:rsid w:val="002C6F56"/>
    <w:rsid w:val="002D2E17"/>
    <w:rsid w:val="002E4C16"/>
    <w:rsid w:val="002E54E9"/>
    <w:rsid w:val="003172D3"/>
    <w:rsid w:val="00322A01"/>
    <w:rsid w:val="003233F9"/>
    <w:rsid w:val="003250F6"/>
    <w:rsid w:val="00332FC0"/>
    <w:rsid w:val="003373BC"/>
    <w:rsid w:val="00342239"/>
    <w:rsid w:val="00346365"/>
    <w:rsid w:val="00350868"/>
    <w:rsid w:val="0035321B"/>
    <w:rsid w:val="0036167C"/>
    <w:rsid w:val="0036400A"/>
    <w:rsid w:val="003713E1"/>
    <w:rsid w:val="00372728"/>
    <w:rsid w:val="00373704"/>
    <w:rsid w:val="00391B4B"/>
    <w:rsid w:val="003A514C"/>
    <w:rsid w:val="003A779F"/>
    <w:rsid w:val="003A7A8E"/>
    <w:rsid w:val="003B63E1"/>
    <w:rsid w:val="003B6555"/>
    <w:rsid w:val="003C0970"/>
    <w:rsid w:val="003C421D"/>
    <w:rsid w:val="003D6691"/>
    <w:rsid w:val="003F3399"/>
    <w:rsid w:val="00402AF6"/>
    <w:rsid w:val="0040337D"/>
    <w:rsid w:val="00410DE2"/>
    <w:rsid w:val="00420055"/>
    <w:rsid w:val="00427144"/>
    <w:rsid w:val="00431303"/>
    <w:rsid w:val="004353A0"/>
    <w:rsid w:val="00441F98"/>
    <w:rsid w:val="004505B4"/>
    <w:rsid w:val="00450D21"/>
    <w:rsid w:val="0045652B"/>
    <w:rsid w:val="0046798C"/>
    <w:rsid w:val="004741EA"/>
    <w:rsid w:val="004772D2"/>
    <w:rsid w:val="00485D38"/>
    <w:rsid w:val="004A0A63"/>
    <w:rsid w:val="004A6121"/>
    <w:rsid w:val="004B3542"/>
    <w:rsid w:val="004B480D"/>
    <w:rsid w:val="004B77F8"/>
    <w:rsid w:val="004C2BB6"/>
    <w:rsid w:val="004D0582"/>
    <w:rsid w:val="004D3FF4"/>
    <w:rsid w:val="004E0B07"/>
    <w:rsid w:val="004F1B5F"/>
    <w:rsid w:val="004F367B"/>
    <w:rsid w:val="004F50E2"/>
    <w:rsid w:val="004F5D8B"/>
    <w:rsid w:val="00505D80"/>
    <w:rsid w:val="0051252D"/>
    <w:rsid w:val="005225F3"/>
    <w:rsid w:val="005343B2"/>
    <w:rsid w:val="005456B2"/>
    <w:rsid w:val="0054647C"/>
    <w:rsid w:val="00546DB9"/>
    <w:rsid w:val="0055243E"/>
    <w:rsid w:val="00557A12"/>
    <w:rsid w:val="00563D39"/>
    <w:rsid w:val="005676F0"/>
    <w:rsid w:val="0057395B"/>
    <w:rsid w:val="005743B5"/>
    <w:rsid w:val="00583F66"/>
    <w:rsid w:val="00586467"/>
    <w:rsid w:val="00586C94"/>
    <w:rsid w:val="00590218"/>
    <w:rsid w:val="0059475F"/>
    <w:rsid w:val="005A02DF"/>
    <w:rsid w:val="005B1CC6"/>
    <w:rsid w:val="005B5E9D"/>
    <w:rsid w:val="005B62CF"/>
    <w:rsid w:val="005B76B5"/>
    <w:rsid w:val="005D0B06"/>
    <w:rsid w:val="005E395E"/>
    <w:rsid w:val="005E407A"/>
    <w:rsid w:val="005E4FC7"/>
    <w:rsid w:val="005F146F"/>
    <w:rsid w:val="005F3FCC"/>
    <w:rsid w:val="0060003F"/>
    <w:rsid w:val="006007BE"/>
    <w:rsid w:val="006064D2"/>
    <w:rsid w:val="00617620"/>
    <w:rsid w:val="00623A74"/>
    <w:rsid w:val="00634535"/>
    <w:rsid w:val="006359C0"/>
    <w:rsid w:val="00641D19"/>
    <w:rsid w:val="0064561F"/>
    <w:rsid w:val="006527E3"/>
    <w:rsid w:val="00652DE9"/>
    <w:rsid w:val="006638D2"/>
    <w:rsid w:val="00664C91"/>
    <w:rsid w:val="006666EC"/>
    <w:rsid w:val="00673A40"/>
    <w:rsid w:val="006757E5"/>
    <w:rsid w:val="00686848"/>
    <w:rsid w:val="006946C2"/>
    <w:rsid w:val="006977E9"/>
    <w:rsid w:val="006A1561"/>
    <w:rsid w:val="006A3B8D"/>
    <w:rsid w:val="006A6BB1"/>
    <w:rsid w:val="006B32C6"/>
    <w:rsid w:val="006C3DA5"/>
    <w:rsid w:val="006C75D2"/>
    <w:rsid w:val="006D201D"/>
    <w:rsid w:val="006D49A5"/>
    <w:rsid w:val="006D772E"/>
    <w:rsid w:val="006E0E4C"/>
    <w:rsid w:val="006E4F86"/>
    <w:rsid w:val="006F262A"/>
    <w:rsid w:val="00712FE9"/>
    <w:rsid w:val="00714115"/>
    <w:rsid w:val="00726F9F"/>
    <w:rsid w:val="00731EB0"/>
    <w:rsid w:val="007367CB"/>
    <w:rsid w:val="00741F6B"/>
    <w:rsid w:val="00744D84"/>
    <w:rsid w:val="00746405"/>
    <w:rsid w:val="00762E5A"/>
    <w:rsid w:val="00763BB9"/>
    <w:rsid w:val="00767378"/>
    <w:rsid w:val="0077346F"/>
    <w:rsid w:val="007738B9"/>
    <w:rsid w:val="00777579"/>
    <w:rsid w:val="0078455E"/>
    <w:rsid w:val="00785C72"/>
    <w:rsid w:val="00791EF0"/>
    <w:rsid w:val="007A65BD"/>
    <w:rsid w:val="007B1C58"/>
    <w:rsid w:val="007B470D"/>
    <w:rsid w:val="007B4BD8"/>
    <w:rsid w:val="007B65BF"/>
    <w:rsid w:val="007C1FEB"/>
    <w:rsid w:val="007F49E8"/>
    <w:rsid w:val="007F5BCB"/>
    <w:rsid w:val="00803579"/>
    <w:rsid w:val="00803BE4"/>
    <w:rsid w:val="0081034C"/>
    <w:rsid w:val="0082259C"/>
    <w:rsid w:val="00823875"/>
    <w:rsid w:val="00835A3F"/>
    <w:rsid w:val="0083616F"/>
    <w:rsid w:val="00837E59"/>
    <w:rsid w:val="008416C5"/>
    <w:rsid w:val="008461B7"/>
    <w:rsid w:val="008609B5"/>
    <w:rsid w:val="008641FE"/>
    <w:rsid w:val="008651C2"/>
    <w:rsid w:val="008702ED"/>
    <w:rsid w:val="008707FF"/>
    <w:rsid w:val="0087119B"/>
    <w:rsid w:val="008761D9"/>
    <w:rsid w:val="008931F7"/>
    <w:rsid w:val="008A1CAD"/>
    <w:rsid w:val="008B0BCA"/>
    <w:rsid w:val="008C3271"/>
    <w:rsid w:val="008E3690"/>
    <w:rsid w:val="008E5DE7"/>
    <w:rsid w:val="008E77FA"/>
    <w:rsid w:val="008F0186"/>
    <w:rsid w:val="008F0F28"/>
    <w:rsid w:val="008F3278"/>
    <w:rsid w:val="009004EF"/>
    <w:rsid w:val="00900876"/>
    <w:rsid w:val="009013D8"/>
    <w:rsid w:val="00902384"/>
    <w:rsid w:val="00905431"/>
    <w:rsid w:val="009228EC"/>
    <w:rsid w:val="00924354"/>
    <w:rsid w:val="0092437B"/>
    <w:rsid w:val="00925142"/>
    <w:rsid w:val="00925E40"/>
    <w:rsid w:val="00930A3D"/>
    <w:rsid w:val="00931A84"/>
    <w:rsid w:val="009331A7"/>
    <w:rsid w:val="0093511C"/>
    <w:rsid w:val="009406C3"/>
    <w:rsid w:val="0094088C"/>
    <w:rsid w:val="00955062"/>
    <w:rsid w:val="009649B5"/>
    <w:rsid w:val="009833D2"/>
    <w:rsid w:val="009A1824"/>
    <w:rsid w:val="009A30AB"/>
    <w:rsid w:val="009B08A1"/>
    <w:rsid w:val="009B0B18"/>
    <w:rsid w:val="009B2528"/>
    <w:rsid w:val="009C1028"/>
    <w:rsid w:val="009C3D47"/>
    <w:rsid w:val="009D29B5"/>
    <w:rsid w:val="009E0128"/>
    <w:rsid w:val="009E06A5"/>
    <w:rsid w:val="009E4D87"/>
    <w:rsid w:val="009F19C5"/>
    <w:rsid w:val="00A001D2"/>
    <w:rsid w:val="00A277D0"/>
    <w:rsid w:val="00A301B7"/>
    <w:rsid w:val="00A50B39"/>
    <w:rsid w:val="00A5126D"/>
    <w:rsid w:val="00A53B91"/>
    <w:rsid w:val="00A54423"/>
    <w:rsid w:val="00A72CDD"/>
    <w:rsid w:val="00A740CA"/>
    <w:rsid w:val="00A77381"/>
    <w:rsid w:val="00A91E23"/>
    <w:rsid w:val="00A922CE"/>
    <w:rsid w:val="00A940AC"/>
    <w:rsid w:val="00A95DB1"/>
    <w:rsid w:val="00AA2C19"/>
    <w:rsid w:val="00AA615D"/>
    <w:rsid w:val="00AA7A86"/>
    <w:rsid w:val="00AB011D"/>
    <w:rsid w:val="00AC1680"/>
    <w:rsid w:val="00AD17E7"/>
    <w:rsid w:val="00AD228B"/>
    <w:rsid w:val="00AD5C50"/>
    <w:rsid w:val="00AE42FB"/>
    <w:rsid w:val="00B0670B"/>
    <w:rsid w:val="00B07BD3"/>
    <w:rsid w:val="00B108C4"/>
    <w:rsid w:val="00B1529C"/>
    <w:rsid w:val="00B2037B"/>
    <w:rsid w:val="00B3442C"/>
    <w:rsid w:val="00B442A5"/>
    <w:rsid w:val="00B44AC9"/>
    <w:rsid w:val="00B50114"/>
    <w:rsid w:val="00B51B36"/>
    <w:rsid w:val="00B5585C"/>
    <w:rsid w:val="00B627D1"/>
    <w:rsid w:val="00B64F1A"/>
    <w:rsid w:val="00B90560"/>
    <w:rsid w:val="00B938B9"/>
    <w:rsid w:val="00B956E5"/>
    <w:rsid w:val="00BA177A"/>
    <w:rsid w:val="00BA61BD"/>
    <w:rsid w:val="00BA64CA"/>
    <w:rsid w:val="00BB791D"/>
    <w:rsid w:val="00BC0397"/>
    <w:rsid w:val="00BD1800"/>
    <w:rsid w:val="00BE2A72"/>
    <w:rsid w:val="00BE4797"/>
    <w:rsid w:val="00BF3D2D"/>
    <w:rsid w:val="00C01966"/>
    <w:rsid w:val="00C0226A"/>
    <w:rsid w:val="00C03EBA"/>
    <w:rsid w:val="00C06D0B"/>
    <w:rsid w:val="00C1690E"/>
    <w:rsid w:val="00C17C69"/>
    <w:rsid w:val="00C25339"/>
    <w:rsid w:val="00C4016C"/>
    <w:rsid w:val="00C621BE"/>
    <w:rsid w:val="00C8607E"/>
    <w:rsid w:val="00C902B8"/>
    <w:rsid w:val="00C92700"/>
    <w:rsid w:val="00C96617"/>
    <w:rsid w:val="00C97628"/>
    <w:rsid w:val="00CA153A"/>
    <w:rsid w:val="00CB69E9"/>
    <w:rsid w:val="00CC0584"/>
    <w:rsid w:val="00CD1A91"/>
    <w:rsid w:val="00CD3A3A"/>
    <w:rsid w:val="00CE0900"/>
    <w:rsid w:val="00CE6EC2"/>
    <w:rsid w:val="00CF1021"/>
    <w:rsid w:val="00CF181D"/>
    <w:rsid w:val="00D1418A"/>
    <w:rsid w:val="00D21AE5"/>
    <w:rsid w:val="00D374F3"/>
    <w:rsid w:val="00D4061D"/>
    <w:rsid w:val="00D4482D"/>
    <w:rsid w:val="00D45F57"/>
    <w:rsid w:val="00D512C3"/>
    <w:rsid w:val="00D65C51"/>
    <w:rsid w:val="00D77362"/>
    <w:rsid w:val="00D90637"/>
    <w:rsid w:val="00D96C11"/>
    <w:rsid w:val="00DB0B30"/>
    <w:rsid w:val="00DB115E"/>
    <w:rsid w:val="00DB796F"/>
    <w:rsid w:val="00DB7EC7"/>
    <w:rsid w:val="00DD0400"/>
    <w:rsid w:val="00DE07A8"/>
    <w:rsid w:val="00DE5927"/>
    <w:rsid w:val="00DE7C85"/>
    <w:rsid w:val="00DF179B"/>
    <w:rsid w:val="00DF21B9"/>
    <w:rsid w:val="00DF4D3F"/>
    <w:rsid w:val="00DF7B44"/>
    <w:rsid w:val="00E079BF"/>
    <w:rsid w:val="00E133E1"/>
    <w:rsid w:val="00E1633C"/>
    <w:rsid w:val="00E22C45"/>
    <w:rsid w:val="00E3232C"/>
    <w:rsid w:val="00E4216A"/>
    <w:rsid w:val="00E42523"/>
    <w:rsid w:val="00E45410"/>
    <w:rsid w:val="00E473AB"/>
    <w:rsid w:val="00E51B11"/>
    <w:rsid w:val="00E527FB"/>
    <w:rsid w:val="00E53A55"/>
    <w:rsid w:val="00E560CD"/>
    <w:rsid w:val="00E61B9B"/>
    <w:rsid w:val="00E637A4"/>
    <w:rsid w:val="00E6448E"/>
    <w:rsid w:val="00E70F68"/>
    <w:rsid w:val="00E964CC"/>
    <w:rsid w:val="00EA0E6D"/>
    <w:rsid w:val="00EA62DB"/>
    <w:rsid w:val="00EA6F5C"/>
    <w:rsid w:val="00EC0554"/>
    <w:rsid w:val="00EC43D0"/>
    <w:rsid w:val="00ED1DE1"/>
    <w:rsid w:val="00ED5CEB"/>
    <w:rsid w:val="00ED6869"/>
    <w:rsid w:val="00EE3AA6"/>
    <w:rsid w:val="00EE516E"/>
    <w:rsid w:val="00EF577B"/>
    <w:rsid w:val="00EF7DED"/>
    <w:rsid w:val="00F10A41"/>
    <w:rsid w:val="00F25CF0"/>
    <w:rsid w:val="00F32980"/>
    <w:rsid w:val="00F32A68"/>
    <w:rsid w:val="00F43B6B"/>
    <w:rsid w:val="00F44881"/>
    <w:rsid w:val="00F53D79"/>
    <w:rsid w:val="00F543B7"/>
    <w:rsid w:val="00F57977"/>
    <w:rsid w:val="00F6069A"/>
    <w:rsid w:val="00F81122"/>
    <w:rsid w:val="00F84B0C"/>
    <w:rsid w:val="00F940EB"/>
    <w:rsid w:val="00FA3F4B"/>
    <w:rsid w:val="00FB7669"/>
    <w:rsid w:val="00FB7F89"/>
    <w:rsid w:val="00FC7C8C"/>
    <w:rsid w:val="00FE030B"/>
    <w:rsid w:val="00FE6BCB"/>
    <w:rsid w:val="00FE7C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42E2C"/>
  <w15:docId w15:val="{687FBCCB-1694-41D8-B13B-EFA296AE4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5F1E"/>
    <w:rPr>
      <w:rFonts w:eastAsia="Calibri"/>
    </w:rPr>
  </w:style>
  <w:style w:type="paragraph" w:styleId="Heading1">
    <w:name w:val="heading 1"/>
    <w:basedOn w:val="Normal1"/>
    <w:next w:val="Normal1"/>
    <w:link w:val="Heading1Char"/>
    <w:rsid w:val="008A1CA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link w:val="Heading2Char"/>
    <w:rsid w:val="008A1CA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link w:val="Heading3Char"/>
    <w:rsid w:val="008A1CAD"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1"/>
    <w:next w:val="Normal1"/>
    <w:link w:val="Heading4Char"/>
    <w:rsid w:val="008A1CA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1"/>
    <w:next w:val="Normal1"/>
    <w:link w:val="Heading5Char"/>
    <w:rsid w:val="008A1CAD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link w:val="Heading6Char"/>
    <w:rsid w:val="008A1CA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8A1CAD"/>
  </w:style>
  <w:style w:type="paragraph" w:styleId="Title">
    <w:name w:val="Title"/>
    <w:basedOn w:val="Normal1"/>
    <w:next w:val="Normal1"/>
    <w:link w:val="TitleChar"/>
    <w:rsid w:val="008A1CAD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link w:val="ListParagraphChar"/>
    <w:uiPriority w:val="34"/>
    <w:qFormat/>
    <w:rsid w:val="00BC5F1E"/>
    <w:pPr>
      <w:ind w:left="720"/>
      <w:contextualSpacing/>
    </w:pPr>
  </w:style>
  <w:style w:type="table" w:styleId="TableGrid">
    <w:name w:val="Table Grid"/>
    <w:basedOn w:val="TableNormal"/>
    <w:uiPriority w:val="39"/>
    <w:rsid w:val="00A402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2F16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F16D3"/>
    <w:rPr>
      <w:rFonts w:eastAsia="Calibri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2F16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16D3"/>
    <w:rPr>
      <w:rFonts w:eastAsia="Calibri" w:cs="Times New Roman"/>
      <w:szCs w:val="28"/>
    </w:rPr>
  </w:style>
  <w:style w:type="paragraph" w:styleId="Subtitle">
    <w:name w:val="Subtitle"/>
    <w:basedOn w:val="Normal"/>
    <w:next w:val="Normal"/>
    <w:link w:val="SubtitleChar"/>
    <w:rsid w:val="008A1CA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2">
    <w:name w:val="2"/>
    <w:basedOn w:val="TableNormal"/>
    <w:rsid w:val="008A1CAD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">
    <w:name w:val="1"/>
    <w:basedOn w:val="TableNormal"/>
    <w:rsid w:val="008A1CAD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CA153A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A153A"/>
    <w:rPr>
      <w:rFonts w:ascii="Tahoma" w:eastAsia="Calibri" w:hAnsi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67458"/>
    <w:pPr>
      <w:tabs>
        <w:tab w:val="center" w:pos="5600"/>
        <w:tab w:val="right" w:pos="10260"/>
      </w:tabs>
      <w:spacing w:after="0"/>
      <w:ind w:left="964" w:hanging="964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7458"/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A64CA"/>
    <w:rPr>
      <w:rFonts w:eastAsia="Calibri"/>
    </w:rPr>
  </w:style>
  <w:style w:type="paragraph" w:customStyle="1" w:styleId="Normal0">
    <w:name w:val="Normal_0"/>
    <w:qFormat/>
    <w:rsid w:val="00BA64CA"/>
    <w:pPr>
      <w:spacing w:after="0" w:line="240" w:lineRule="auto"/>
    </w:pPr>
    <w:rPr>
      <w:rFonts w:ascii="Calibri" w:eastAsia="Calibri" w:hAnsi="Calibri"/>
      <w:sz w:val="20"/>
      <w:szCs w:val="20"/>
    </w:rPr>
  </w:style>
  <w:style w:type="paragraph" w:customStyle="1" w:styleId="Normal10">
    <w:name w:val="Normal_1"/>
    <w:qFormat/>
    <w:rsid w:val="00BA64CA"/>
    <w:pPr>
      <w:spacing w:after="0" w:line="240" w:lineRule="auto"/>
    </w:pPr>
    <w:rPr>
      <w:sz w:val="24"/>
      <w:szCs w:val="24"/>
    </w:rPr>
  </w:style>
  <w:style w:type="paragraph" w:customStyle="1" w:styleId="Default">
    <w:name w:val="Default"/>
    <w:rsid w:val="00DE7C85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835A3F"/>
    <w:rPr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835A3F"/>
    <w:rPr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835A3F"/>
    <w:rPr>
      <w:b/>
    </w:rPr>
  </w:style>
  <w:style w:type="character" w:customStyle="1" w:styleId="Heading4Char">
    <w:name w:val="Heading 4 Char"/>
    <w:basedOn w:val="DefaultParagraphFont"/>
    <w:link w:val="Heading4"/>
    <w:rsid w:val="00835A3F"/>
    <w:rPr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835A3F"/>
    <w:rPr>
      <w:b/>
      <w:sz w:val="22"/>
      <w:szCs w:val="22"/>
    </w:rPr>
  </w:style>
  <w:style w:type="character" w:customStyle="1" w:styleId="Heading6Char">
    <w:name w:val="Heading 6 Char"/>
    <w:basedOn w:val="DefaultParagraphFont"/>
    <w:link w:val="Heading6"/>
    <w:rsid w:val="00835A3F"/>
    <w:rPr>
      <w:b/>
      <w:sz w:val="20"/>
      <w:szCs w:val="20"/>
    </w:rPr>
  </w:style>
  <w:style w:type="character" w:customStyle="1" w:styleId="TitleChar">
    <w:name w:val="Title Char"/>
    <w:basedOn w:val="DefaultParagraphFont"/>
    <w:link w:val="Title"/>
    <w:rsid w:val="00835A3F"/>
    <w:rPr>
      <w:b/>
      <w:sz w:val="72"/>
      <w:szCs w:val="72"/>
    </w:rPr>
  </w:style>
  <w:style w:type="character" w:customStyle="1" w:styleId="SubtitleChar">
    <w:name w:val="Subtitle Char"/>
    <w:basedOn w:val="DefaultParagraphFont"/>
    <w:link w:val="Subtitle"/>
    <w:rsid w:val="00835A3F"/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ListParagraph1">
    <w:name w:val="List Paragraph1"/>
    <w:basedOn w:val="Normal"/>
    <w:uiPriority w:val="34"/>
    <w:qFormat/>
    <w:rsid w:val="00617620"/>
    <w:pPr>
      <w:ind w:left="720"/>
      <w:contextualSpacing/>
    </w:pPr>
    <w:rPr>
      <w:rFonts w:ascii="Calibri" w:hAnsi="Calibri"/>
      <w:sz w:val="22"/>
      <w:szCs w:val="22"/>
    </w:rPr>
  </w:style>
  <w:style w:type="character" w:customStyle="1" w:styleId="YoungMixChar">
    <w:name w:val="YoungMix_Char"/>
    <w:rsid w:val="004F1B5F"/>
    <w:rPr>
      <w:rFonts w:ascii="Times New Roman" w:hAnsi="Times New Roman"/>
      <w:sz w:val="24"/>
    </w:rPr>
  </w:style>
  <w:style w:type="paragraph" w:styleId="NoSpacing">
    <w:name w:val="No Spacing"/>
    <w:qFormat/>
    <w:rsid w:val="003B63E1"/>
    <w:pPr>
      <w:spacing w:after="0" w:line="240" w:lineRule="auto"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5456B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mjx-char">
    <w:name w:val="mjx-char"/>
    <w:basedOn w:val="DefaultParagraphFont"/>
    <w:rsid w:val="005456B2"/>
  </w:style>
  <w:style w:type="character" w:customStyle="1" w:styleId="mjxassistivemathml">
    <w:name w:val="mjx_assistive_mathml"/>
    <w:basedOn w:val="DefaultParagraphFont"/>
    <w:rsid w:val="005456B2"/>
  </w:style>
  <w:style w:type="paragraph" w:customStyle="1" w:styleId="TableParagraph">
    <w:name w:val="Table Paragraph"/>
    <w:basedOn w:val="Normal"/>
    <w:uiPriority w:val="1"/>
    <w:qFormat/>
    <w:rsid w:val="003A779F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36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3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7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2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1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3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67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0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87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18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png"/><Relationship Id="rId135" Type="http://schemas.openxmlformats.org/officeDocument/2006/relationships/image" Target="media/image64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HqQiyhCHyyFPj/0NpcM6q5Gwm3A==">AMUW2mVwO7i8soPm6rw6EplvQL5lOKNa7oeJw9rJs9mNgUV65SNgxd/eNGyu2Bng+oFMqAGMMsR2vlzo/R307tdCjFml/ABEAxlEWjuGS2utKqrtGHSGvs6LaQUc9dXbkoAaRCdgc1UQ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679</Words>
  <Characters>3872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0T10:03:00Z</dcterms:created>
  <dcterms:modified xsi:type="dcterms:W3CDTF">2023-12-20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